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5040"/>
        <w:gridCol w:w="3708"/>
      </w:tblGrid>
      <w:tr w:rsidR="008739DD" w:rsidTr="009F25E1">
        <w:trPr>
          <w:cantSplit/>
          <w:trHeight w:val="330"/>
        </w:trPr>
        <w:tc>
          <w:tcPr>
            <w:tcW w:w="5040" w:type="dxa"/>
            <w:vMerge w:val="restart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161A51" w:rsidP="00384D55">
            <w:pPr>
              <w:spacing w:before="120" w:after="120"/>
              <w:jc w:val="center"/>
            </w:pPr>
            <w:r>
              <w:rPr>
                <w:rFonts w:ascii="宋体" w:hAnsi="宋体" w:hint="eastAsia"/>
                <w:sz w:val="32"/>
                <w:szCs w:val="30"/>
              </w:rPr>
              <w:t>dlib库人脸</w:t>
            </w:r>
            <w:r w:rsidR="00D4686A">
              <w:rPr>
                <w:rFonts w:ascii="宋体" w:hAnsi="宋体" w:hint="eastAsia"/>
                <w:sz w:val="32"/>
                <w:szCs w:val="30"/>
              </w:rPr>
              <w:t>特征提取</w:t>
            </w:r>
            <w:r w:rsidR="008739DD" w:rsidRPr="008A779A">
              <w:rPr>
                <w:rFonts w:ascii="宋体" w:hAnsi="宋体" w:hint="eastAsia"/>
                <w:sz w:val="32"/>
                <w:szCs w:val="30"/>
              </w:rPr>
              <w:t>解构报告</w:t>
            </w: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文件类型：</w:t>
            </w:r>
            <w:r w:rsidR="00384D55">
              <w:rPr>
                <w:rFonts w:hint="eastAsia"/>
                <w:sz w:val="28"/>
                <w:szCs w:val="28"/>
              </w:rPr>
              <w:t>技术</w:t>
            </w:r>
            <w:r>
              <w:rPr>
                <w:rFonts w:hint="eastAsia"/>
                <w:sz w:val="28"/>
                <w:szCs w:val="28"/>
              </w:rPr>
              <w:t>文档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jc w:val="left"/>
            </w:pPr>
            <w:r>
              <w:rPr>
                <w:rFonts w:ascii="宋体" w:hAnsi="宋体" w:cs="宋体" w:hint="eastAsia"/>
                <w:sz w:val="28"/>
                <w:szCs w:val="28"/>
              </w:rPr>
              <w:t>文件编号：</w:t>
            </w:r>
          </w:p>
        </w:tc>
      </w:tr>
      <w:tr w:rsidR="008739DD" w:rsidTr="009F25E1">
        <w:trPr>
          <w:cantSplit/>
          <w:trHeight w:val="39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rFonts w:ascii="宋体" w:hAnsi="宋体" w:cs="宋体"/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面向的部门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hint="eastAsia"/>
                <w:sz w:val="28"/>
                <w:szCs w:val="28"/>
              </w:rPr>
              <w:t>研发中心</w:t>
            </w:r>
          </w:p>
        </w:tc>
      </w:tr>
      <w:tr w:rsidR="008739DD" w:rsidTr="009F25E1">
        <w:trPr>
          <w:cantSplit/>
          <w:trHeight w:val="28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保密等级：高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作者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ascii="宋体" w:hAnsi="宋体" w:hint="eastAsia"/>
                <w:sz w:val="28"/>
                <w:szCs w:val="28"/>
              </w:rPr>
              <w:t>刘凯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日期：</w:t>
            </w:r>
            <w:r w:rsidR="00384D55">
              <w:rPr>
                <w:rFonts w:hint="eastAsia"/>
                <w:sz w:val="28"/>
                <w:szCs w:val="28"/>
              </w:rPr>
              <w:t>2018-0</w:t>
            </w:r>
            <w:r w:rsidR="00161A51">
              <w:rPr>
                <w:rFonts w:hint="eastAsia"/>
                <w:sz w:val="28"/>
                <w:szCs w:val="28"/>
              </w:rPr>
              <w:t>9</w:t>
            </w:r>
            <w:r w:rsidR="00384D55">
              <w:rPr>
                <w:rFonts w:hint="eastAsia"/>
                <w:sz w:val="28"/>
                <w:szCs w:val="28"/>
              </w:rPr>
              <w:t>-</w:t>
            </w:r>
            <w:r w:rsidR="00813A43">
              <w:rPr>
                <w:rFonts w:hint="eastAsia"/>
                <w:sz w:val="28"/>
                <w:szCs w:val="28"/>
              </w:rPr>
              <w:t>20</w:t>
            </w:r>
          </w:p>
        </w:tc>
      </w:tr>
      <w:tr w:rsidR="008739DD" w:rsidTr="009F25E1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版本：</w:t>
            </w:r>
            <w:r>
              <w:rPr>
                <w:rFonts w:hint="eastAsia"/>
                <w:sz w:val="28"/>
                <w:szCs w:val="28"/>
              </w:rPr>
              <w:t>1.0V</w:t>
            </w:r>
          </w:p>
        </w:tc>
      </w:tr>
    </w:tbl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161A51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  <w:r>
        <w:rPr>
          <w:rFonts w:hint="eastAsia"/>
          <w:sz w:val="40"/>
          <w:szCs w:val="30"/>
        </w:rPr>
        <w:t>dlib</w:t>
      </w:r>
      <w:r>
        <w:rPr>
          <w:rFonts w:hint="eastAsia"/>
          <w:sz w:val="40"/>
          <w:szCs w:val="30"/>
        </w:rPr>
        <w:t>库人脸</w:t>
      </w:r>
      <w:r w:rsidR="00D4686A">
        <w:rPr>
          <w:rFonts w:hint="eastAsia"/>
          <w:sz w:val="40"/>
          <w:szCs w:val="30"/>
        </w:rPr>
        <w:t>特征提取</w:t>
      </w:r>
      <w:r w:rsidR="008739DD" w:rsidRPr="008A779A">
        <w:rPr>
          <w:rFonts w:ascii="宋体" w:hAnsi="宋体" w:hint="eastAsia"/>
          <w:sz w:val="40"/>
          <w:szCs w:val="30"/>
        </w:rPr>
        <w:t>解构报告</w:t>
      </w: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33523D" w:rsidRPr="00992233" w:rsidRDefault="008739DD" w:rsidP="008739DD">
      <w:pPr>
        <w:tabs>
          <w:tab w:val="left" w:pos="1080"/>
        </w:tabs>
        <w:spacing w:line="500" w:lineRule="exact"/>
        <w:jc w:val="center"/>
        <w:rPr>
          <w:b/>
          <w:bCs/>
          <w:sz w:val="44"/>
        </w:rPr>
      </w:pPr>
      <w:r>
        <w:rPr>
          <w:bCs/>
          <w:noProof/>
          <w:sz w:val="44"/>
        </w:rPr>
        <w:drawing>
          <wp:inline distT="0" distB="0" distL="0" distR="0">
            <wp:extent cx="980440" cy="9950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9950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23D" w:rsidRPr="00992233" w:rsidRDefault="0033523D" w:rsidP="001B4C82">
      <w:pPr>
        <w:pStyle w:val="afb"/>
        <w:spacing w:beforeLines="100" w:before="312" w:after="468"/>
        <w:sectPr w:rsidR="0033523D" w:rsidRPr="00992233" w:rsidSect="00310166">
          <w:foot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3523D" w:rsidRPr="00992233" w:rsidRDefault="0033523D" w:rsidP="001B4C82">
      <w:pPr>
        <w:pStyle w:val="afb"/>
        <w:spacing w:beforeLines="100" w:before="312" w:after="468"/>
        <w:outlineLvl w:val="9"/>
      </w:pPr>
      <w:bookmarkStart w:id="0" w:name="_Toc416058453"/>
      <w:r w:rsidRPr="00992233">
        <w:lastRenderedPageBreak/>
        <w:t>目</w:t>
      </w:r>
      <w:r w:rsidR="00696459">
        <w:rPr>
          <w:rFonts w:hint="eastAsia"/>
        </w:rPr>
        <w:t xml:space="preserve"> </w:t>
      </w:r>
      <w:r w:rsidRPr="00992233">
        <w:t>录</w:t>
      </w:r>
      <w:bookmarkEnd w:id="0"/>
    </w:p>
    <w:p w:rsidR="001949EB" w:rsidRDefault="004A00BB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noProof/>
          <w:sz w:val="21"/>
        </w:rPr>
      </w:pPr>
      <w:r w:rsidRPr="00992233">
        <w:fldChar w:fldCharType="begin"/>
      </w:r>
      <w:r w:rsidR="0033523D" w:rsidRPr="00992233">
        <w:instrText xml:space="preserve"> TOC \o "1-3" \h \z \u </w:instrText>
      </w:r>
      <w:r w:rsidRPr="00992233">
        <w:fldChar w:fldCharType="separate"/>
      </w:r>
      <w:hyperlink w:anchor="_Toc528332722" w:history="1">
        <w:r w:rsidR="001949EB" w:rsidRPr="002D51A3">
          <w:rPr>
            <w:rStyle w:val="aa"/>
            <w:noProof/>
          </w:rPr>
          <w:t>1</w:t>
        </w:r>
        <w:r w:rsidR="001949EB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1949EB" w:rsidRPr="002D51A3">
          <w:rPr>
            <w:rStyle w:val="aa"/>
            <w:noProof/>
          </w:rPr>
          <w:t>dlib</w:t>
        </w:r>
        <w:r w:rsidR="001949EB" w:rsidRPr="002D51A3">
          <w:rPr>
            <w:rStyle w:val="aa"/>
            <w:noProof/>
          </w:rPr>
          <w:t>库人脸特征提取算法</w:t>
        </w:r>
        <w:r w:rsidR="001949EB">
          <w:rPr>
            <w:noProof/>
            <w:webHidden/>
          </w:rPr>
          <w:tab/>
        </w:r>
        <w:r w:rsidR="001949EB">
          <w:rPr>
            <w:noProof/>
            <w:webHidden/>
          </w:rPr>
          <w:fldChar w:fldCharType="begin"/>
        </w:r>
        <w:r w:rsidR="001949EB">
          <w:rPr>
            <w:noProof/>
            <w:webHidden/>
          </w:rPr>
          <w:instrText xml:space="preserve"> PAGEREF _Toc528332722 \h </w:instrText>
        </w:r>
        <w:r w:rsidR="001949EB">
          <w:rPr>
            <w:noProof/>
            <w:webHidden/>
          </w:rPr>
        </w:r>
        <w:r w:rsidR="001949EB">
          <w:rPr>
            <w:noProof/>
            <w:webHidden/>
          </w:rPr>
          <w:fldChar w:fldCharType="separate"/>
        </w:r>
        <w:r w:rsidR="001949EB">
          <w:rPr>
            <w:noProof/>
            <w:webHidden/>
          </w:rPr>
          <w:t>3</w:t>
        </w:r>
        <w:r w:rsidR="001949EB">
          <w:rPr>
            <w:noProof/>
            <w:webHidden/>
          </w:rPr>
          <w:fldChar w:fldCharType="end"/>
        </w:r>
      </w:hyperlink>
    </w:p>
    <w:p w:rsidR="001949EB" w:rsidRDefault="001949EB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28332723" w:history="1">
        <w:r w:rsidRPr="002D51A3">
          <w:rPr>
            <w:rStyle w:val="aa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2D51A3">
          <w:rPr>
            <w:rStyle w:val="aa"/>
            <w:noProof/>
          </w:rPr>
          <w:t>ResNet</w:t>
        </w:r>
        <w:r w:rsidRPr="002D51A3">
          <w:rPr>
            <w:rStyle w:val="aa"/>
            <w:noProof/>
          </w:rPr>
          <w:t>简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83327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949EB" w:rsidRDefault="001949EB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28332724" w:history="1">
        <w:r w:rsidRPr="002D51A3">
          <w:rPr>
            <w:rStyle w:val="aa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2D51A3">
          <w:rPr>
            <w:rStyle w:val="aa"/>
            <w:noProof/>
          </w:rPr>
          <w:t>网络结构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83327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1949EB" w:rsidRDefault="001949EB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noProof/>
          <w:sz w:val="21"/>
        </w:rPr>
      </w:pPr>
      <w:hyperlink w:anchor="_Toc528332725" w:history="1">
        <w:r w:rsidRPr="002D51A3">
          <w:rPr>
            <w:rStyle w:val="aa"/>
            <w:noProof/>
          </w:rPr>
          <w:t>2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2D51A3">
          <w:rPr>
            <w:rStyle w:val="aa"/>
            <w:noProof/>
          </w:rPr>
          <w:t>算法实现细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83327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1949EB" w:rsidRDefault="001949EB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28332726" w:history="1">
        <w:r w:rsidRPr="002D51A3">
          <w:rPr>
            <w:rStyle w:val="aa"/>
            <w:noProof/>
          </w:rPr>
          <w:t>2.1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2D51A3">
          <w:rPr>
            <w:rStyle w:val="aa"/>
            <w:noProof/>
          </w:rPr>
          <w:t>人脸校正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83327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1949EB" w:rsidRDefault="001949EB">
      <w:pPr>
        <w:pStyle w:val="2"/>
        <w:tabs>
          <w:tab w:val="left" w:pos="1260"/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528332727" w:history="1">
        <w:r w:rsidRPr="002D51A3">
          <w:rPr>
            <w:rStyle w:val="aa"/>
            <w:noProof/>
          </w:rPr>
          <w:t>2.2</w:t>
        </w:r>
        <w:r>
          <w:rPr>
            <w:rFonts w:asciiTheme="minorHAnsi" w:eastAsiaTheme="minorEastAsia" w:hAnsiTheme="minorHAnsi" w:cstheme="minorBidi"/>
            <w:noProof/>
            <w:sz w:val="21"/>
          </w:rPr>
          <w:tab/>
        </w:r>
        <w:r w:rsidRPr="002D51A3">
          <w:rPr>
            <w:rStyle w:val="aa"/>
            <w:noProof/>
          </w:rPr>
          <w:t>特征提取网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83327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1949EB" w:rsidRDefault="001949EB">
      <w:pPr>
        <w:pStyle w:val="11"/>
        <w:rPr>
          <w:rFonts w:asciiTheme="minorHAnsi" w:eastAsiaTheme="minorEastAsia" w:hAnsiTheme="minorHAnsi" w:cstheme="minorBidi"/>
          <w:noProof/>
          <w:sz w:val="21"/>
        </w:rPr>
      </w:pPr>
      <w:hyperlink w:anchor="_Toc528332728" w:history="1">
        <w:r w:rsidRPr="002D51A3">
          <w:rPr>
            <w:rStyle w:val="aa"/>
            <w:noProof/>
          </w:rPr>
          <w:t>附录：详细网络结构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83327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1949EB" w:rsidRDefault="001949EB">
      <w:pPr>
        <w:pStyle w:val="11"/>
        <w:rPr>
          <w:rFonts w:asciiTheme="minorHAnsi" w:eastAsiaTheme="minorEastAsia" w:hAnsiTheme="minorHAnsi" w:cstheme="minorBidi"/>
          <w:noProof/>
          <w:sz w:val="21"/>
        </w:rPr>
      </w:pPr>
      <w:hyperlink w:anchor="_Toc528332729" w:history="1">
        <w:r w:rsidRPr="002D51A3">
          <w:rPr>
            <w:rStyle w:val="aa"/>
            <w:noProof/>
          </w:rPr>
          <w:t>参考文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83327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33523D" w:rsidRPr="00992233" w:rsidRDefault="004A00BB">
      <w:r w:rsidRPr="00992233">
        <w:rPr>
          <w:b/>
          <w:bCs/>
          <w:lang w:val="zh-CN"/>
        </w:rPr>
        <w:fldChar w:fldCharType="end"/>
      </w:r>
      <w:bookmarkStart w:id="1" w:name="_GoBack"/>
      <w:bookmarkEnd w:id="1"/>
    </w:p>
    <w:p w:rsidR="0033523D" w:rsidRPr="00992233" w:rsidRDefault="0033523D" w:rsidP="00310166"/>
    <w:p w:rsidR="0033523D" w:rsidRPr="00992233" w:rsidRDefault="0033523D" w:rsidP="00310166">
      <w:pPr>
        <w:tabs>
          <w:tab w:val="center" w:pos="4153"/>
        </w:tabs>
        <w:sectPr w:rsidR="0033523D" w:rsidRPr="00992233" w:rsidSect="00310166">
          <w:headerReference w:type="default" r:id="rId10"/>
          <w:pgSz w:w="11906" w:h="16838"/>
          <w:pgMar w:top="1440" w:right="1800" w:bottom="1440" w:left="1800" w:header="851" w:footer="992" w:gutter="0"/>
          <w:pgNumType w:fmt="lowerRoman"/>
          <w:cols w:space="425"/>
          <w:docGrid w:type="lines" w:linePitch="312"/>
        </w:sectPr>
      </w:pPr>
      <w:r w:rsidRPr="00992233">
        <w:tab/>
      </w:r>
    </w:p>
    <w:p w:rsidR="0008708F" w:rsidRDefault="00161A51" w:rsidP="00384D55">
      <w:pPr>
        <w:pStyle w:val="1"/>
        <w:spacing w:before="156" w:after="156"/>
      </w:pPr>
      <w:bookmarkStart w:id="2" w:name="OLE_LINK265"/>
      <w:bookmarkStart w:id="3" w:name="OLE_LINK266"/>
      <w:bookmarkStart w:id="4" w:name="_Toc528332722"/>
      <w:r>
        <w:rPr>
          <w:rFonts w:hint="eastAsia"/>
        </w:rPr>
        <w:lastRenderedPageBreak/>
        <w:t>dlib</w:t>
      </w:r>
      <w:r>
        <w:rPr>
          <w:rFonts w:hint="eastAsia"/>
        </w:rPr>
        <w:t>库人脸</w:t>
      </w:r>
      <w:r w:rsidR="00D4686A">
        <w:rPr>
          <w:rFonts w:hint="eastAsia"/>
        </w:rPr>
        <w:t>特征提取算法</w:t>
      </w:r>
      <w:bookmarkEnd w:id="4"/>
    </w:p>
    <w:p w:rsidR="00D4686A" w:rsidRPr="00D4686A" w:rsidRDefault="00D4686A" w:rsidP="00D4686A">
      <w:pPr>
        <w:pStyle w:val="aff3"/>
        <w:ind w:firstLine="480"/>
      </w:pPr>
      <w:r>
        <w:rPr>
          <w:rFonts w:hint="eastAsia"/>
        </w:rPr>
        <w:t>dlib</w:t>
      </w:r>
      <w:r>
        <w:rPr>
          <w:rFonts w:hint="eastAsia"/>
        </w:rPr>
        <w:t>库里的人脸特征提取采用的是</w:t>
      </w:r>
      <w:r>
        <w:rPr>
          <w:rFonts w:hint="eastAsia"/>
        </w:rPr>
        <w:t>ResNet</w:t>
      </w:r>
      <w:r w:rsidR="0021041C">
        <w:fldChar w:fldCharType="begin"/>
      </w:r>
      <w:r w:rsidR="0021041C">
        <w:instrText xml:space="preserve"> </w:instrText>
      </w:r>
      <w:r w:rsidR="0021041C">
        <w:rPr>
          <w:rFonts w:hint="eastAsia"/>
        </w:rPr>
        <w:instrText>REF _Ref524702227 \r \h</w:instrText>
      </w:r>
      <w:r w:rsidR="0021041C">
        <w:instrText xml:space="preserve"> </w:instrText>
      </w:r>
      <w:r w:rsidR="0021041C">
        <w:fldChar w:fldCharType="separate"/>
      </w:r>
      <w:r w:rsidR="0021041C">
        <w:t>[1]</w:t>
      </w:r>
      <w:r w:rsidR="0021041C">
        <w:fldChar w:fldCharType="end"/>
      </w:r>
      <w:r>
        <w:rPr>
          <w:rFonts w:hint="eastAsia"/>
        </w:rPr>
        <w:t>的网络架构，并用</w:t>
      </w:r>
      <w:r>
        <w:rPr>
          <w:rFonts w:hint="eastAsia"/>
        </w:rPr>
        <w:t>loss</w:t>
      </w:r>
      <w:r>
        <w:t>_metric</w:t>
      </w:r>
      <w:r>
        <w:rPr>
          <w:rFonts w:hint="eastAsia"/>
        </w:rPr>
        <w:t>作为损失函数，以减小特征空间中同类</w:t>
      </w:r>
      <w:r w:rsidR="00DE53D1">
        <w:rPr>
          <w:rFonts w:hint="eastAsia"/>
        </w:rPr>
        <w:t>的距离，增加不同类的距离。本节从</w:t>
      </w:r>
      <w:r w:rsidR="00DE53D1">
        <w:rPr>
          <w:rFonts w:hint="eastAsia"/>
        </w:rPr>
        <w:t>ResNet</w:t>
      </w:r>
      <w:r w:rsidR="00DE53D1">
        <w:rPr>
          <w:rFonts w:hint="eastAsia"/>
        </w:rPr>
        <w:t>简介，</w:t>
      </w:r>
      <w:r w:rsidR="00DE53D1">
        <w:rPr>
          <w:rFonts w:hint="eastAsia"/>
        </w:rPr>
        <w:t>dlib</w:t>
      </w:r>
      <w:r w:rsidR="00DE53D1">
        <w:rPr>
          <w:rFonts w:hint="eastAsia"/>
        </w:rPr>
        <w:t>人脸特征提取的</w:t>
      </w:r>
      <w:r w:rsidR="0021041C">
        <w:rPr>
          <w:rFonts w:hint="eastAsia"/>
        </w:rPr>
        <w:t>ResNet</w:t>
      </w:r>
      <w:r w:rsidR="00DE53D1">
        <w:rPr>
          <w:rFonts w:hint="eastAsia"/>
        </w:rPr>
        <w:t>网络结构来解构</w:t>
      </w:r>
      <w:r w:rsidR="00DE53D1">
        <w:rPr>
          <w:rFonts w:hint="eastAsia"/>
        </w:rPr>
        <w:t>dlib</w:t>
      </w:r>
      <w:r w:rsidR="00DE53D1">
        <w:rPr>
          <w:rFonts w:hint="eastAsia"/>
        </w:rPr>
        <w:t>库的人脸特征提取算法。</w:t>
      </w:r>
    </w:p>
    <w:p w:rsidR="0008708F" w:rsidRDefault="00D4686A" w:rsidP="00384D55">
      <w:pPr>
        <w:pStyle w:val="a0"/>
        <w:spacing w:before="156" w:after="156"/>
        <w:rPr>
          <w:szCs w:val="44"/>
        </w:rPr>
      </w:pPr>
      <w:bookmarkStart w:id="5" w:name="_Toc528332723"/>
      <w:r>
        <w:rPr>
          <w:rFonts w:hint="eastAsia"/>
          <w:szCs w:val="44"/>
        </w:rPr>
        <w:t>ResNet</w:t>
      </w:r>
      <w:r>
        <w:rPr>
          <w:rFonts w:hint="eastAsia"/>
          <w:szCs w:val="44"/>
        </w:rPr>
        <w:t>简介</w:t>
      </w:r>
      <w:bookmarkEnd w:id="5"/>
    </w:p>
    <w:p w:rsidR="00813A43" w:rsidRDefault="00813A43" w:rsidP="00813A43">
      <w:pPr>
        <w:pStyle w:val="aff3"/>
        <w:ind w:firstLine="480"/>
      </w:pPr>
      <w:r>
        <w:rPr>
          <w:rFonts w:hint="eastAsia"/>
        </w:rPr>
        <w:t>从经验上看，深度学习网络的层数越多，学习能力应该越强，但实验发现并非如此，随着深度的增加，深度网络会出现学习退化的问题</w:t>
      </w:r>
      <w:r>
        <w:rPr>
          <w:rFonts w:hint="eastAsia"/>
        </w:rPr>
        <w:t>(</w:t>
      </w:r>
      <w:r>
        <w:t>degradation problem)</w:t>
      </w:r>
      <w:r>
        <w:rPr>
          <w:rFonts w:hint="eastAsia"/>
        </w:rPr>
        <w:t>，如图</w:t>
      </w:r>
      <w:r>
        <w:rPr>
          <w:rFonts w:hint="eastAsia"/>
        </w:rPr>
        <w:t>1</w:t>
      </w:r>
      <w:r>
        <w:rPr>
          <w:rFonts w:hint="eastAsia"/>
        </w:rPr>
        <w:t>所示。这并非是因为过拟合，因为过拟合时，训练集性能不会变差。</w:t>
      </w:r>
      <w:r>
        <w:rPr>
          <w:rFonts w:hint="eastAsia"/>
        </w:rPr>
        <w:t>Res</w:t>
      </w:r>
      <w:r>
        <w:t>Net</w:t>
      </w:r>
      <w:r>
        <w:rPr>
          <w:rFonts w:hint="eastAsia"/>
        </w:rPr>
        <w:t>的提出很好地解决了这个问题，既能增加深度，提高学习能力，又能很好地避免退化问题。</w:t>
      </w:r>
    </w:p>
    <w:p w:rsidR="00D94A22" w:rsidRDefault="00D94A22" w:rsidP="00813A43">
      <w:pPr>
        <w:pStyle w:val="aff3"/>
        <w:ind w:firstLine="480"/>
      </w:pPr>
      <w:r>
        <w:rPr>
          <w:rFonts w:hint="eastAsia"/>
        </w:rPr>
        <w:t>Res</w:t>
      </w:r>
      <w:r>
        <w:t>Net</w:t>
      </w:r>
      <w:r>
        <w:rPr>
          <w:rFonts w:hint="eastAsia"/>
        </w:rPr>
        <w:t>的原理是在浅层的网络结构上增加一个恒等映射层，其网络结构如图</w:t>
      </w:r>
      <w:r>
        <w:rPr>
          <w:rFonts w:hint="eastAsia"/>
        </w:rPr>
        <w:t>2</w:t>
      </w:r>
      <w:r>
        <w:rPr>
          <w:rFonts w:hint="eastAsia"/>
        </w:rPr>
        <w:t>所示。</w:t>
      </w:r>
      <w:r w:rsidR="00AE40AC">
        <w:rPr>
          <w:rFonts w:hint="eastAsia"/>
        </w:rPr>
        <w:t>从图中可以看出，一方面</w:t>
      </w:r>
      <w:r w:rsidR="00AE40AC">
        <w:rPr>
          <w:rFonts w:hint="eastAsia"/>
        </w:rPr>
        <w:t>ResNet</w:t>
      </w:r>
      <w:r w:rsidR="00AE40AC">
        <w:rPr>
          <w:rFonts w:hint="eastAsia"/>
        </w:rPr>
        <w:t>仅仅在传统网络上增加了一条短路连接</w:t>
      </w:r>
      <w:r w:rsidR="00AE40AC">
        <w:rPr>
          <w:rFonts w:hint="eastAsia"/>
        </w:rPr>
        <w:t>(shortcut</w:t>
      </w:r>
      <w:r w:rsidR="00AE40AC">
        <w:t xml:space="preserve"> </w:t>
      </w:r>
      <w:r w:rsidR="00AE40AC">
        <w:rPr>
          <w:rFonts w:hint="eastAsia"/>
        </w:rPr>
        <w:t>connection</w:t>
      </w:r>
      <w:r w:rsidR="00AE40AC">
        <w:t>)</w:t>
      </w:r>
      <w:r w:rsidR="00AE40AC">
        <w:rPr>
          <w:rFonts w:hint="eastAsia"/>
        </w:rPr>
        <w:t>，不增加参数存储和计算资源的消耗，可以用传统的框架训练；另一方面，因为增加了一条短路连接，当网络已经达到最优，残差为</w:t>
      </w:r>
      <w:r w:rsidR="00AE40AC">
        <w:rPr>
          <w:rFonts w:hint="eastAsia"/>
        </w:rPr>
        <w:t>0</w:t>
      </w:r>
      <w:r w:rsidR="00AE40AC">
        <w:rPr>
          <w:rFonts w:hint="eastAsia"/>
        </w:rPr>
        <w:t>时，</w:t>
      </w:r>
      <w:r w:rsidR="00AE40AC">
        <w:rPr>
          <w:rFonts w:hint="eastAsia"/>
        </w:rPr>
        <w:t>Res</w:t>
      </w:r>
      <w:r w:rsidR="00AE40AC">
        <w:t>Net</w:t>
      </w:r>
      <w:r w:rsidR="00AE40AC">
        <w:rPr>
          <w:rFonts w:hint="eastAsia"/>
        </w:rPr>
        <w:t>相当于直接联通</w:t>
      </w:r>
      <w:r w:rsidR="00B648C1">
        <w:rPr>
          <w:rFonts w:hint="eastAsia"/>
        </w:rPr>
        <w:t>，性能不会损失，从而解决了退化问题。当然实际情况下，残差不可能完全为零，网络总是能学习到新的特征，从而提升性能。</w:t>
      </w:r>
    </w:p>
    <w:p w:rsidR="00AE40AC" w:rsidRDefault="00AE40AC" w:rsidP="00813A43">
      <w:pPr>
        <w:pStyle w:val="aff3"/>
        <w:ind w:firstLine="480"/>
      </w:pPr>
    </w:p>
    <w:p w:rsidR="00813A43" w:rsidRDefault="00813A43" w:rsidP="00813A43">
      <w:pPr>
        <w:jc w:val="center"/>
      </w:pPr>
      <w:r w:rsidRPr="00813A43">
        <w:rPr>
          <w:rFonts w:hint="eastAsia"/>
          <w:noProof/>
        </w:rPr>
        <w:drawing>
          <wp:inline distT="0" distB="0" distL="0" distR="0" wp14:anchorId="438E726C" wp14:editId="4AC86E47">
            <wp:extent cx="4788194" cy="26035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7347" cy="2608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A22" w:rsidRDefault="00D94A22" w:rsidP="00813A43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：深度学习“退化”问题</w:t>
      </w:r>
    </w:p>
    <w:p w:rsidR="00D94A22" w:rsidRDefault="00D94A22" w:rsidP="00813A43">
      <w:pPr>
        <w:jc w:val="center"/>
      </w:pPr>
    </w:p>
    <w:p w:rsidR="00D94A22" w:rsidRDefault="00D94A22" w:rsidP="00813A43">
      <w:pPr>
        <w:jc w:val="center"/>
      </w:pPr>
      <w:r w:rsidRPr="00D94A22">
        <w:rPr>
          <w:rFonts w:hint="eastAsia"/>
          <w:noProof/>
        </w:rPr>
        <w:lastRenderedPageBreak/>
        <w:drawing>
          <wp:inline distT="0" distB="0" distL="0" distR="0" wp14:anchorId="063B79DB" wp14:editId="32BE74CA">
            <wp:extent cx="3368702" cy="18351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9316" cy="18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A22" w:rsidRDefault="00D94A22" w:rsidP="00813A43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：</w:t>
      </w:r>
      <w:r>
        <w:rPr>
          <w:rFonts w:hint="eastAsia"/>
        </w:rPr>
        <w:t>Res</w:t>
      </w:r>
      <w:r>
        <w:t>Net</w:t>
      </w:r>
      <w:r>
        <w:rPr>
          <w:rFonts w:hint="eastAsia"/>
        </w:rPr>
        <w:t>网络模块</w:t>
      </w:r>
    </w:p>
    <w:p w:rsidR="00B648C1" w:rsidRDefault="00B648C1" w:rsidP="00813A43">
      <w:pPr>
        <w:jc w:val="center"/>
      </w:pPr>
    </w:p>
    <w:p w:rsidR="00B648C1" w:rsidRDefault="00B648C1" w:rsidP="00FF7B37">
      <w:pPr>
        <w:pStyle w:val="aff3"/>
        <w:ind w:firstLine="480"/>
      </w:pPr>
      <w:r>
        <w:rPr>
          <w:rFonts w:hint="eastAsia"/>
        </w:rPr>
        <w:t>具体而言，对于图</w:t>
      </w:r>
      <w:r>
        <w:rPr>
          <w:rFonts w:hint="eastAsia"/>
        </w:rPr>
        <w:t>2</w:t>
      </w:r>
      <w:r>
        <w:rPr>
          <w:rFonts w:hint="eastAsia"/>
        </w:rPr>
        <w:t>的残差网络模块，其输出为：</w:t>
      </w:r>
    </w:p>
    <w:p w:rsidR="00FF7B37" w:rsidRPr="00FF7B37" w:rsidRDefault="00FF7B37" w:rsidP="00FF7B37">
      <w:pPr>
        <w:pStyle w:val="MTDisplayEquation"/>
        <w:spacing w:after="31"/>
      </w:pPr>
      <w:r>
        <w:tab/>
      </w:r>
      <w:r w:rsidRPr="00FF7B37">
        <w:rPr>
          <w:position w:val="-14"/>
        </w:rPr>
        <w:object w:dxaOrig="1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20pt" o:ole="">
            <v:imagedata r:id="rId13" o:title=""/>
          </v:shape>
          <o:OLEObject Type="Embed" ProgID="Equation.DSMT4" ShapeID="_x0000_i1025" DrawAspect="Content" ObjectID="_1602074590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749741"/>
      <w:r>
        <w:instrText>(</w:instrText>
      </w:r>
      <w:r w:rsidR="00740AF3">
        <w:fldChar w:fldCharType="begin"/>
      </w:r>
      <w:r w:rsidR="00740AF3">
        <w:instrText xml:space="preserve"> SEQ MTEqn \c \* Arabic \* MERGEFORMAT </w:instrText>
      </w:r>
      <w:r w:rsidR="00740AF3">
        <w:fldChar w:fldCharType="separate"/>
      </w:r>
      <w:r>
        <w:rPr>
          <w:noProof/>
        </w:rPr>
        <w:instrText>1</w:instrText>
      </w:r>
      <w:r w:rsidR="00740AF3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:rsidR="00B648C1" w:rsidRDefault="00B648C1" w:rsidP="00B648C1">
      <w:r>
        <w:rPr>
          <w:rFonts w:hint="eastAsia"/>
        </w:rPr>
        <w:t>其中，</w:t>
      </w:r>
      <w:r w:rsidRPr="00B648C1">
        <w:rPr>
          <w:position w:val="-14"/>
        </w:rPr>
        <w:object w:dxaOrig="920" w:dyaOrig="400">
          <v:shape id="_x0000_i1026" type="#_x0000_t75" style="width:46pt;height:20pt" o:ole="">
            <v:imagedata r:id="rId15" o:title=""/>
          </v:shape>
          <o:OLEObject Type="Embed" ProgID="Equation.DSMT4" ShapeID="_x0000_i1026" DrawAspect="Content" ObjectID="_1602074591" r:id="rId16"/>
        </w:object>
      </w:r>
      <w:r>
        <w:rPr>
          <w:rFonts w:hint="eastAsia"/>
        </w:rPr>
        <w:t>为待学习的残差映射，</w:t>
      </w:r>
      <w:r w:rsidR="00FF7B37">
        <w:rPr>
          <w:rFonts w:hint="eastAsia"/>
        </w:rPr>
        <w:t>可以是卷积层，全连接层等。式</w:t>
      </w:r>
      <w:r w:rsidR="00FF7B37">
        <w:fldChar w:fldCharType="begin"/>
      </w:r>
      <w:r w:rsidR="00FF7B37">
        <w:instrText xml:space="preserve"> GOTOBUTTON ZEqnNum749741  \* MERGEFORMAT </w:instrText>
      </w:r>
      <w:r w:rsidR="00740AF3">
        <w:fldChar w:fldCharType="begin"/>
      </w:r>
      <w:r w:rsidR="00740AF3">
        <w:instrText xml:space="preserve"> REF ZEqnNum749741 \* Charformat \! \* ME</w:instrText>
      </w:r>
      <w:r w:rsidR="00740AF3">
        <w:instrText xml:space="preserve">RGEFORMAT </w:instrText>
      </w:r>
      <w:r w:rsidR="00740AF3">
        <w:fldChar w:fldCharType="separate"/>
      </w:r>
      <w:r w:rsidR="00FF7B37">
        <w:instrText>(1)</w:instrText>
      </w:r>
      <w:r w:rsidR="00740AF3">
        <w:fldChar w:fldCharType="end"/>
      </w:r>
      <w:r w:rsidR="00FF7B37">
        <w:fldChar w:fldCharType="end"/>
      </w:r>
      <w:r w:rsidR="00FF7B37">
        <w:rPr>
          <w:rFonts w:hint="eastAsia"/>
        </w:rPr>
        <w:t>需要输入和输出的维度一致，当两者维度</w:t>
      </w:r>
      <w:r>
        <w:rPr>
          <w:rFonts w:hint="eastAsia"/>
        </w:rPr>
        <w:t>不一致时，</w:t>
      </w:r>
      <w:r w:rsidR="00FF7B37">
        <w:rPr>
          <w:rFonts w:hint="eastAsia"/>
        </w:rPr>
        <w:t>需要用一个线性投影矩阵来匹配输出维度：</w:t>
      </w:r>
    </w:p>
    <w:p w:rsidR="00B648C1" w:rsidRDefault="00FF7B37" w:rsidP="00FF7B37">
      <w:pPr>
        <w:pStyle w:val="MTDisplayEquation"/>
        <w:spacing w:after="31"/>
      </w:pPr>
      <w:r>
        <w:tab/>
      </w:r>
      <w:r w:rsidRPr="00FF7B37">
        <w:rPr>
          <w:position w:val="-14"/>
        </w:rPr>
        <w:object w:dxaOrig="1880" w:dyaOrig="400">
          <v:shape id="_x0000_i1027" type="#_x0000_t75" style="width:94pt;height:20pt" o:ole="">
            <v:imagedata r:id="rId17" o:title=""/>
          </v:shape>
          <o:OLEObject Type="Embed" ProgID="Equation.DSMT4" ShapeID="_x0000_i1027" DrawAspect="Content" ObjectID="_1602074592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40AF3">
        <w:fldChar w:fldCharType="begin"/>
      </w:r>
      <w:r w:rsidR="00740AF3">
        <w:instrText xml:space="preserve"> SEQ MTEqn \c \* Arabic \* MERGEFORMAT </w:instrText>
      </w:r>
      <w:r w:rsidR="00740AF3">
        <w:fldChar w:fldCharType="separate"/>
      </w:r>
      <w:r>
        <w:rPr>
          <w:noProof/>
        </w:rPr>
        <w:instrText>2</w:instrText>
      </w:r>
      <w:r w:rsidR="00740AF3">
        <w:rPr>
          <w:noProof/>
        </w:rPr>
        <w:fldChar w:fldCharType="end"/>
      </w:r>
      <w:r>
        <w:instrText>)</w:instrText>
      </w:r>
      <w:r>
        <w:fldChar w:fldCharType="end"/>
      </w:r>
    </w:p>
    <w:p w:rsidR="00DE53D1" w:rsidRDefault="00DE53D1" w:rsidP="00384D55">
      <w:pPr>
        <w:pStyle w:val="a0"/>
        <w:spacing w:before="156" w:after="156"/>
        <w:rPr>
          <w:szCs w:val="44"/>
        </w:rPr>
      </w:pPr>
      <w:bookmarkStart w:id="7" w:name="_Toc528332724"/>
      <w:r>
        <w:rPr>
          <w:rFonts w:hint="eastAsia"/>
          <w:szCs w:val="44"/>
        </w:rPr>
        <w:t>网络结构</w:t>
      </w:r>
      <w:bookmarkEnd w:id="7"/>
    </w:p>
    <w:p w:rsidR="00B648C1" w:rsidRDefault="00CC531F" w:rsidP="00B648C1">
      <w:pPr>
        <w:pStyle w:val="aff3"/>
        <w:ind w:firstLine="480"/>
      </w:pPr>
      <w:r>
        <w:rPr>
          <w:rFonts w:hint="eastAsia"/>
        </w:rPr>
        <w:t>dlib</w:t>
      </w:r>
      <w:r>
        <w:rPr>
          <w:rFonts w:hint="eastAsia"/>
        </w:rPr>
        <w:t>库里用于提取人脸特征的网络，是修改了文献</w:t>
      </w:r>
      <w:r w:rsidR="0021041C">
        <w:fldChar w:fldCharType="begin"/>
      </w:r>
      <w:r w:rsidR="0021041C">
        <w:instrText xml:space="preserve"> </w:instrText>
      </w:r>
      <w:r w:rsidR="0021041C">
        <w:rPr>
          <w:rFonts w:hint="eastAsia"/>
        </w:rPr>
        <w:instrText>REF _Ref524702227 \r \h</w:instrText>
      </w:r>
      <w:r w:rsidR="0021041C">
        <w:instrText xml:space="preserve"> </w:instrText>
      </w:r>
      <w:r w:rsidR="0021041C">
        <w:fldChar w:fldCharType="separate"/>
      </w:r>
      <w:r w:rsidR="0021041C">
        <w:t>[1]</w:t>
      </w:r>
      <w:r w:rsidR="0021041C">
        <w:fldChar w:fldCharType="end"/>
      </w:r>
      <w:r>
        <w:rPr>
          <w:rFonts w:hint="eastAsia"/>
        </w:rPr>
        <w:t>里</w:t>
      </w:r>
      <w:r>
        <w:rPr>
          <w:rFonts w:hint="eastAsia"/>
        </w:rPr>
        <w:t>ResNet34</w:t>
      </w:r>
      <w:r>
        <w:rPr>
          <w:rFonts w:hint="eastAsia"/>
        </w:rPr>
        <w:t>网络而来。具体而言，网络主要采用了两种残差网络块，</w:t>
      </w:r>
      <w:r w:rsidR="004F38FE">
        <w:rPr>
          <w:rFonts w:hint="eastAsia"/>
        </w:rPr>
        <w:t>ares</w:t>
      </w:r>
      <w:r>
        <w:rPr>
          <w:rFonts w:hint="eastAsia"/>
        </w:rPr>
        <w:t>和</w:t>
      </w:r>
      <w:r w:rsidR="004F38FE">
        <w:rPr>
          <w:rFonts w:hint="eastAsia"/>
        </w:rPr>
        <w:t>ares</w:t>
      </w:r>
      <w:r>
        <w:t>_down</w:t>
      </w:r>
      <w:r>
        <w:rPr>
          <w:rFonts w:hint="eastAsia"/>
        </w:rPr>
        <w:t>，如图</w:t>
      </w:r>
      <w:r>
        <w:rPr>
          <w:rFonts w:hint="eastAsia"/>
        </w:rPr>
        <w:t>3</w:t>
      </w:r>
      <w:r>
        <w:rPr>
          <w:rFonts w:hint="eastAsia"/>
        </w:rPr>
        <w:t>所示。</w:t>
      </w:r>
      <w:r w:rsidR="00500436">
        <w:rPr>
          <w:rFonts w:hint="eastAsia"/>
        </w:rPr>
        <w:t>其中，“</w:t>
      </w:r>
      <w:r w:rsidR="00500436">
        <w:rPr>
          <w:rFonts w:hint="eastAsia"/>
        </w:rPr>
        <w:t>3*</w:t>
      </w:r>
      <w:r w:rsidR="00500436">
        <w:t xml:space="preserve">3 </w:t>
      </w:r>
      <w:r w:rsidR="00500436">
        <w:rPr>
          <w:rFonts w:hint="eastAsia"/>
        </w:rPr>
        <w:t>conv</w:t>
      </w:r>
      <w:r w:rsidR="00500436">
        <w:rPr>
          <w:rFonts w:hint="eastAsia"/>
        </w:rPr>
        <w:t>”表示卷积层，卷积核的维度为</w:t>
      </w:r>
      <w:r w:rsidR="00500436">
        <w:rPr>
          <w:rFonts w:hint="eastAsia"/>
        </w:rPr>
        <w:t>3*</w:t>
      </w:r>
      <w:r w:rsidR="00500436">
        <w:t>3</w:t>
      </w:r>
      <w:r w:rsidR="00500436">
        <w:rPr>
          <w:rFonts w:hint="eastAsia"/>
        </w:rPr>
        <w:t>；“</w:t>
      </w:r>
      <w:r w:rsidR="00500436">
        <w:rPr>
          <w:rFonts w:hint="eastAsia"/>
        </w:rPr>
        <w:t>3*</w:t>
      </w:r>
      <w:r w:rsidR="00500436">
        <w:t xml:space="preserve">3 </w:t>
      </w:r>
      <w:r w:rsidR="00500436">
        <w:rPr>
          <w:rFonts w:hint="eastAsia"/>
        </w:rPr>
        <w:t>conv</w:t>
      </w:r>
      <w:r w:rsidR="00500436">
        <w:rPr>
          <w:rFonts w:hint="eastAsia"/>
        </w:rPr>
        <w:t>，</w:t>
      </w:r>
      <w:r w:rsidR="00500436">
        <w:t>/2</w:t>
      </w:r>
      <w:r w:rsidR="00500436">
        <w:rPr>
          <w:rFonts w:hint="eastAsia"/>
        </w:rPr>
        <w:t>”表示</w:t>
      </w:r>
      <w:r w:rsidR="00500436">
        <w:rPr>
          <w:rFonts w:hint="eastAsia"/>
        </w:rPr>
        <w:t>3*</w:t>
      </w:r>
      <w:r w:rsidR="00500436">
        <w:t>3</w:t>
      </w:r>
      <w:r w:rsidR="00500436">
        <w:rPr>
          <w:rFonts w:hint="eastAsia"/>
        </w:rPr>
        <w:t>的卷积层，但步幅</w:t>
      </w:r>
      <w:r w:rsidR="00500436">
        <w:rPr>
          <w:rFonts w:hint="eastAsia"/>
        </w:rPr>
        <w:t>(stride</w:t>
      </w:r>
      <w:r w:rsidR="00500436">
        <w:t>)</w:t>
      </w:r>
      <w:r w:rsidR="00500436">
        <w:rPr>
          <w:rFonts w:hint="eastAsia"/>
        </w:rPr>
        <w:t>为</w:t>
      </w:r>
      <w:r w:rsidR="00500436">
        <w:rPr>
          <w:rFonts w:hint="eastAsia"/>
        </w:rPr>
        <w:t>2</w:t>
      </w:r>
      <w:r w:rsidR="00500436">
        <w:rPr>
          <w:rFonts w:hint="eastAsia"/>
        </w:rPr>
        <w:t>，相对于进行了</w:t>
      </w:r>
      <w:r w:rsidR="00500436">
        <w:rPr>
          <w:rFonts w:hint="eastAsia"/>
        </w:rPr>
        <w:t>2</w:t>
      </w:r>
      <w:r w:rsidR="00500436">
        <w:rPr>
          <w:rFonts w:hint="eastAsia"/>
        </w:rPr>
        <w:t>倍下采样；“</w:t>
      </w:r>
      <w:r w:rsidR="005D74C9">
        <w:t>affine</w:t>
      </w:r>
      <w:r w:rsidR="00500436">
        <w:rPr>
          <w:rFonts w:hint="eastAsia"/>
        </w:rPr>
        <w:t>”表示</w:t>
      </w:r>
      <w:r w:rsidR="005D74C9">
        <w:rPr>
          <w:rFonts w:hint="eastAsia"/>
        </w:rPr>
        <w:t>仿射层，运算操作为输入和该层参数进行</w:t>
      </w:r>
      <w:r w:rsidR="005D74C9">
        <w:rPr>
          <w:rFonts w:hint="eastAsia"/>
        </w:rPr>
        <w:t>pointwise</w:t>
      </w:r>
      <w:r w:rsidR="005D74C9">
        <w:rPr>
          <w:rFonts w:hint="eastAsia"/>
        </w:rPr>
        <w:t>的乘法和加法，功能类似于</w:t>
      </w:r>
      <w:r w:rsidR="00500436">
        <w:rPr>
          <w:rFonts w:hint="eastAsia"/>
        </w:rPr>
        <w:t>批归一化</w:t>
      </w:r>
      <w:r w:rsidR="005D74C9">
        <w:rPr>
          <w:rFonts w:hint="eastAsia"/>
        </w:rPr>
        <w:t>层</w:t>
      </w:r>
      <w:r w:rsidR="00500436">
        <w:rPr>
          <w:rFonts w:hint="eastAsia"/>
        </w:rPr>
        <w:t>(</w:t>
      </w:r>
      <w:r w:rsidR="005D74C9">
        <w:rPr>
          <w:rFonts w:hint="eastAsia"/>
        </w:rPr>
        <w:t>BN</w:t>
      </w:r>
      <w:r w:rsidR="005D74C9">
        <w:t xml:space="preserve">, </w:t>
      </w:r>
      <w:r w:rsidR="00500436">
        <w:t>batch normalization)</w:t>
      </w:r>
      <w:r w:rsidR="00500436">
        <w:rPr>
          <w:rFonts w:hint="eastAsia"/>
        </w:rPr>
        <w:t>；“</w:t>
      </w:r>
      <w:r w:rsidR="00500436">
        <w:rPr>
          <w:rFonts w:hint="eastAsia"/>
        </w:rPr>
        <w:t>Relu</w:t>
      </w:r>
      <w:r w:rsidR="00500436">
        <w:rPr>
          <w:rFonts w:hint="eastAsia"/>
        </w:rPr>
        <w:t>”表示激活层采用线性修正单元</w:t>
      </w:r>
      <w:r w:rsidR="00500436">
        <w:rPr>
          <w:rFonts w:hint="eastAsia"/>
        </w:rPr>
        <w:t>(</w:t>
      </w:r>
      <w:r w:rsidR="00500436" w:rsidRPr="00500436">
        <w:t>Rectified Linear Unit</w:t>
      </w:r>
      <w:r w:rsidR="00500436">
        <w:t>)</w:t>
      </w:r>
      <w:r w:rsidR="00500436">
        <w:rPr>
          <w:rFonts w:hint="eastAsia"/>
        </w:rPr>
        <w:t>;</w:t>
      </w:r>
      <w:r w:rsidR="00500436" w:rsidRPr="00500436">
        <w:rPr>
          <w:rFonts w:hint="eastAsia"/>
        </w:rPr>
        <w:t xml:space="preserve"> </w:t>
      </w:r>
      <w:r w:rsidR="00500436">
        <w:rPr>
          <w:rFonts w:hint="eastAsia"/>
        </w:rPr>
        <w:t>“</w:t>
      </w:r>
      <w:r w:rsidR="00500436">
        <w:rPr>
          <w:rFonts w:hint="eastAsia"/>
        </w:rPr>
        <w:t>a</w:t>
      </w:r>
      <w:r w:rsidR="00500436">
        <w:t>_pool</w:t>
      </w:r>
      <w:r w:rsidR="007E467D">
        <w:t>, /2</w:t>
      </w:r>
      <w:r w:rsidR="00500436">
        <w:rPr>
          <w:rFonts w:hint="eastAsia"/>
        </w:rPr>
        <w:t>”表示</w:t>
      </w:r>
      <w:r w:rsidR="007E467D">
        <w:rPr>
          <w:rFonts w:hint="eastAsia"/>
        </w:rPr>
        <w:t>平均池化层，步幅为</w:t>
      </w:r>
      <w:r w:rsidR="007E467D">
        <w:rPr>
          <w:rFonts w:hint="eastAsia"/>
        </w:rPr>
        <w:t>2</w:t>
      </w:r>
      <w:r w:rsidR="007E467D">
        <w:rPr>
          <w:rFonts w:hint="eastAsia"/>
        </w:rPr>
        <w:t>，相</w:t>
      </w:r>
      <w:r w:rsidR="00177A7F">
        <w:rPr>
          <w:rFonts w:hint="eastAsia"/>
        </w:rPr>
        <w:t>当</w:t>
      </w:r>
      <w:r w:rsidR="007E467D">
        <w:rPr>
          <w:rFonts w:hint="eastAsia"/>
        </w:rPr>
        <w:t>于进行</w:t>
      </w:r>
      <w:r w:rsidR="007E467D">
        <w:rPr>
          <w:rFonts w:hint="eastAsia"/>
        </w:rPr>
        <w:t>2</w:t>
      </w:r>
      <w:r w:rsidR="007E467D">
        <w:rPr>
          <w:rFonts w:hint="eastAsia"/>
        </w:rPr>
        <w:t>倍下采样，以匹配输入和残差的维度。</w:t>
      </w:r>
    </w:p>
    <w:p w:rsidR="00BF418D" w:rsidRDefault="004A6A7F" w:rsidP="00B648C1">
      <w:pPr>
        <w:pStyle w:val="aff3"/>
        <w:ind w:firstLine="480"/>
      </w:pPr>
      <w:r>
        <w:rPr>
          <w:rFonts w:hint="eastAsia"/>
        </w:rPr>
        <w:t>ResNet</w:t>
      </w:r>
      <w:r>
        <w:rPr>
          <w:rFonts w:hint="eastAsia"/>
        </w:rPr>
        <w:t>包含了</w:t>
      </w:r>
      <w:r w:rsidR="00E978D0">
        <w:rPr>
          <w:rFonts w:hint="eastAsia"/>
        </w:rPr>
        <w:t>1</w:t>
      </w:r>
      <w:r w:rsidR="00E978D0">
        <w:rPr>
          <w:rFonts w:hint="eastAsia"/>
        </w:rPr>
        <w:t>个输入模块和</w:t>
      </w:r>
      <w:r w:rsidR="004F38FE">
        <w:t>4</w:t>
      </w:r>
      <w:r w:rsidR="00177A7F">
        <w:rPr>
          <w:rFonts w:hint="eastAsia"/>
        </w:rPr>
        <w:t>级</w:t>
      </w:r>
      <w:r w:rsidR="00177A7F">
        <w:rPr>
          <w:rFonts w:hint="eastAsia"/>
        </w:rPr>
        <w:t>(</w:t>
      </w:r>
      <w:r w:rsidR="00177A7F">
        <w:t>levels)</w:t>
      </w:r>
      <w:r w:rsidR="00E978D0">
        <w:rPr>
          <w:rFonts w:hint="eastAsia"/>
        </w:rPr>
        <w:t>的</w:t>
      </w:r>
      <w:r w:rsidR="00177A7F">
        <w:rPr>
          <w:rFonts w:hint="eastAsia"/>
        </w:rPr>
        <w:t>残差</w:t>
      </w:r>
      <w:r w:rsidR="00E978D0">
        <w:rPr>
          <w:rFonts w:hint="eastAsia"/>
        </w:rPr>
        <w:t>模块</w:t>
      </w:r>
      <w:r w:rsidR="008A682E">
        <w:rPr>
          <w:rFonts w:hint="eastAsia"/>
        </w:rPr>
        <w:t>，如图</w:t>
      </w:r>
      <w:r w:rsidR="004F38FE">
        <w:rPr>
          <w:rFonts w:hint="eastAsia"/>
        </w:rPr>
        <w:t>4</w:t>
      </w:r>
      <w:r w:rsidR="004F38FE">
        <w:rPr>
          <w:rFonts w:hint="eastAsia"/>
        </w:rPr>
        <w:t>和图</w:t>
      </w:r>
      <w:r w:rsidR="004F38FE">
        <w:rPr>
          <w:rFonts w:hint="eastAsia"/>
        </w:rPr>
        <w:t>5</w:t>
      </w:r>
      <w:r w:rsidR="008A682E">
        <w:rPr>
          <w:rFonts w:hint="eastAsia"/>
        </w:rPr>
        <w:t>所示</w:t>
      </w:r>
      <w:r w:rsidR="004F38FE">
        <w:rPr>
          <w:rFonts w:hint="eastAsia"/>
        </w:rPr>
        <w:t>。其中</w:t>
      </w:r>
      <w:r w:rsidR="00A56ADA">
        <w:rPr>
          <w:rFonts w:hint="eastAsia"/>
        </w:rPr>
        <w:t>,</w:t>
      </w:r>
      <w:r w:rsidR="00A56ADA">
        <w:rPr>
          <w:rFonts w:hint="eastAsia"/>
        </w:rPr>
        <w:t>“</w:t>
      </w:r>
      <w:r w:rsidR="00A56ADA">
        <w:rPr>
          <w:rFonts w:hint="eastAsia"/>
        </w:rPr>
        <w:t>in</w:t>
      </w:r>
      <w:r w:rsidR="00A56ADA">
        <w:t>put, 150</w:t>
      </w:r>
      <w:r w:rsidR="00A56ADA">
        <w:rPr>
          <w:rFonts w:hint="eastAsia"/>
        </w:rPr>
        <w:t>”表示输入</w:t>
      </w:r>
      <w:r w:rsidR="00A56ADA">
        <w:rPr>
          <w:rFonts w:hint="eastAsia"/>
        </w:rPr>
        <w:t>1</w:t>
      </w:r>
      <w:r w:rsidR="00A56ADA">
        <w:t>50</w:t>
      </w:r>
      <w:r w:rsidR="00A56ADA">
        <w:rPr>
          <w:rFonts w:hint="eastAsia"/>
        </w:rPr>
        <w:t>*</w:t>
      </w:r>
      <w:r w:rsidR="00A56ADA">
        <w:t>150</w:t>
      </w:r>
      <w:r w:rsidR="00A56ADA">
        <w:rPr>
          <w:rFonts w:hint="eastAsia"/>
        </w:rPr>
        <w:t>的图片；“</w:t>
      </w:r>
      <w:r w:rsidR="00A56ADA">
        <w:rPr>
          <w:rFonts w:hint="eastAsia"/>
        </w:rPr>
        <w:t>conv</w:t>
      </w:r>
      <w:r w:rsidR="00A56ADA">
        <w:t>(32,7,2)</w:t>
      </w:r>
      <w:r w:rsidR="00A56ADA">
        <w:rPr>
          <w:rFonts w:hint="eastAsia"/>
        </w:rPr>
        <w:t>”表示卷积层通道数为</w:t>
      </w:r>
      <w:r w:rsidR="00A56ADA">
        <w:rPr>
          <w:rFonts w:hint="eastAsia"/>
        </w:rPr>
        <w:t>3</w:t>
      </w:r>
      <w:r w:rsidR="00A56ADA">
        <w:t>2</w:t>
      </w:r>
      <w:r w:rsidR="00A56ADA">
        <w:rPr>
          <w:rFonts w:hint="eastAsia"/>
        </w:rPr>
        <w:t>，卷积核维度为</w:t>
      </w:r>
      <w:r w:rsidR="00A56ADA">
        <w:rPr>
          <w:rFonts w:hint="eastAsia"/>
        </w:rPr>
        <w:t>7*</w:t>
      </w:r>
      <w:r w:rsidR="00A56ADA">
        <w:t>7</w:t>
      </w:r>
      <w:r w:rsidR="00A56ADA">
        <w:rPr>
          <w:rFonts w:hint="eastAsia"/>
        </w:rPr>
        <w:t>，步幅为</w:t>
      </w:r>
      <w:r w:rsidR="00A56ADA">
        <w:rPr>
          <w:rFonts w:hint="eastAsia"/>
        </w:rPr>
        <w:t>2</w:t>
      </w:r>
      <w:r w:rsidR="00A56ADA">
        <w:rPr>
          <w:rFonts w:hint="eastAsia"/>
        </w:rPr>
        <w:t>；“</w:t>
      </w:r>
      <w:r w:rsidR="00A56ADA">
        <w:rPr>
          <w:rFonts w:hint="eastAsia"/>
        </w:rPr>
        <w:t>m_pool</w:t>
      </w:r>
      <w:r w:rsidR="00A56ADA">
        <w:rPr>
          <w:rFonts w:hint="eastAsia"/>
        </w:rPr>
        <w:t>”表示</w:t>
      </w:r>
      <w:r w:rsidR="00A56ADA">
        <w:rPr>
          <w:rFonts w:hint="eastAsia"/>
        </w:rPr>
        <w:t>m</w:t>
      </w:r>
      <w:r w:rsidR="00A56ADA">
        <w:t>ax pooling</w:t>
      </w:r>
      <w:r w:rsidR="00A56ADA">
        <w:rPr>
          <w:rFonts w:hint="eastAsia"/>
        </w:rPr>
        <w:t>；</w:t>
      </w:r>
      <w:r w:rsidR="004F38FE">
        <w:rPr>
          <w:rFonts w:hint="eastAsia"/>
        </w:rPr>
        <w:t>“</w:t>
      </w:r>
      <w:r w:rsidR="004F38FE" w:rsidRPr="00A56ADA">
        <w:t>ares,32</w:t>
      </w:r>
      <w:r w:rsidR="004F38FE">
        <w:rPr>
          <w:rFonts w:hint="eastAsia"/>
        </w:rPr>
        <w:t>”表示采用</w:t>
      </w:r>
      <w:r w:rsidR="004F38FE">
        <w:rPr>
          <w:rFonts w:hint="eastAsia"/>
        </w:rPr>
        <w:t>ares</w:t>
      </w:r>
      <w:r w:rsidR="004F38FE">
        <w:rPr>
          <w:rFonts w:hint="eastAsia"/>
        </w:rPr>
        <w:t>网络块，且其卷积层的通道数为</w:t>
      </w:r>
      <w:r w:rsidR="004F38FE">
        <w:rPr>
          <w:rFonts w:hint="eastAsia"/>
        </w:rPr>
        <w:t>3</w:t>
      </w:r>
      <w:r w:rsidR="004F38FE">
        <w:t>2</w:t>
      </w:r>
      <w:r w:rsidR="004F38FE">
        <w:rPr>
          <w:rFonts w:hint="eastAsia"/>
        </w:rPr>
        <w:t>；类似的，“</w:t>
      </w:r>
      <w:r w:rsidR="004F38FE" w:rsidRPr="00A56ADA">
        <w:t>ares_down,64</w:t>
      </w:r>
      <w:r w:rsidR="004F38FE">
        <w:rPr>
          <w:rFonts w:hint="eastAsia"/>
        </w:rPr>
        <w:t>”表示采用</w:t>
      </w:r>
      <w:r w:rsidR="004F38FE">
        <w:rPr>
          <w:rFonts w:hint="eastAsia"/>
        </w:rPr>
        <w:t>ares</w:t>
      </w:r>
      <w:r w:rsidR="004F38FE">
        <w:t>_down</w:t>
      </w:r>
      <w:r w:rsidR="004F38FE">
        <w:rPr>
          <w:rFonts w:hint="eastAsia"/>
        </w:rPr>
        <w:t>网络块，且其卷积层的通道数为</w:t>
      </w:r>
      <w:r w:rsidR="004F38FE">
        <w:rPr>
          <w:rFonts w:hint="eastAsia"/>
        </w:rPr>
        <w:t>6</w:t>
      </w:r>
      <w:r w:rsidR="004F38FE">
        <w:t>4</w:t>
      </w:r>
      <w:r w:rsidR="004F38FE">
        <w:rPr>
          <w:rFonts w:hint="eastAsia"/>
        </w:rPr>
        <w:t>。完整的</w:t>
      </w:r>
      <w:r w:rsidR="004F38FE">
        <w:rPr>
          <w:rFonts w:hint="eastAsia"/>
        </w:rPr>
        <w:t>Res</w:t>
      </w:r>
      <w:r w:rsidR="004F38FE">
        <w:t>Net</w:t>
      </w:r>
      <w:r w:rsidR="004F38FE">
        <w:rPr>
          <w:rFonts w:hint="eastAsia"/>
        </w:rPr>
        <w:t>网络结构如图</w:t>
      </w:r>
      <w:r w:rsidR="004F38FE">
        <w:rPr>
          <w:rFonts w:hint="eastAsia"/>
        </w:rPr>
        <w:t>6</w:t>
      </w:r>
      <w:r w:rsidR="004F38FE">
        <w:rPr>
          <w:rFonts w:hint="eastAsia"/>
        </w:rPr>
        <w:t>所示。</w:t>
      </w:r>
      <w:r w:rsidR="00A56ADA">
        <w:rPr>
          <w:rFonts w:hint="eastAsia"/>
        </w:rPr>
        <w:t>其中，“</w:t>
      </w:r>
      <w:r w:rsidR="00A56ADA">
        <w:rPr>
          <w:rFonts w:hint="eastAsia"/>
        </w:rPr>
        <w:t>a</w:t>
      </w:r>
      <w:r w:rsidR="00A56ADA">
        <w:t>_pool2</w:t>
      </w:r>
      <w:r w:rsidR="00A56ADA">
        <w:rPr>
          <w:rFonts w:hint="eastAsia"/>
        </w:rPr>
        <w:t>”表示将每个通道都求平均的平均池化操作；“</w:t>
      </w:r>
      <w:r w:rsidR="00A56ADA">
        <w:rPr>
          <w:rFonts w:hint="eastAsia"/>
        </w:rPr>
        <w:t>fc</w:t>
      </w:r>
      <w:r w:rsidR="00A56ADA">
        <w:t>, 128</w:t>
      </w:r>
      <w:r w:rsidR="00A56ADA">
        <w:rPr>
          <w:rFonts w:hint="eastAsia"/>
        </w:rPr>
        <w:t>”表示输出为</w:t>
      </w:r>
      <w:r w:rsidR="00A56ADA">
        <w:rPr>
          <w:rFonts w:hint="eastAsia"/>
        </w:rPr>
        <w:t>1</w:t>
      </w:r>
      <w:r w:rsidR="00A56ADA">
        <w:t>28</w:t>
      </w:r>
      <w:r w:rsidR="00A56ADA">
        <w:rPr>
          <w:rFonts w:hint="eastAsia"/>
        </w:rPr>
        <w:t>维的全连接层；最后，“</w:t>
      </w:r>
      <w:r w:rsidR="00A56ADA">
        <w:rPr>
          <w:rFonts w:hint="eastAsia"/>
        </w:rPr>
        <w:t>loss_metric</w:t>
      </w:r>
      <w:r w:rsidR="00A56ADA">
        <w:rPr>
          <w:rFonts w:hint="eastAsia"/>
        </w:rPr>
        <w:t>”是</w:t>
      </w:r>
      <w:r w:rsidR="00A56ADA">
        <w:rPr>
          <w:rFonts w:hint="eastAsia"/>
        </w:rPr>
        <w:t>dlib</w:t>
      </w:r>
      <w:r w:rsidR="00A56ADA">
        <w:rPr>
          <w:rFonts w:hint="eastAsia"/>
        </w:rPr>
        <w:t>库用的损失函数层。</w:t>
      </w:r>
      <w:r w:rsidR="00A56ADA">
        <w:rPr>
          <w:rFonts w:hint="eastAsia"/>
        </w:rPr>
        <w:lastRenderedPageBreak/>
        <w:t>这个</w:t>
      </w:r>
      <w:r w:rsidR="00A56ADA">
        <w:rPr>
          <w:rFonts w:hint="eastAsia"/>
        </w:rPr>
        <w:t>loss</w:t>
      </w:r>
      <w:r w:rsidR="00A56ADA">
        <w:rPr>
          <w:rFonts w:hint="eastAsia"/>
        </w:rPr>
        <w:t>函数旨在减小同类在特征空间的距离，增加</w:t>
      </w:r>
      <w:r w:rsidR="0021041C">
        <w:rPr>
          <w:rFonts w:hint="eastAsia"/>
        </w:rPr>
        <w:t>不同类在特征空间的距离。</w:t>
      </w:r>
    </w:p>
    <w:p w:rsidR="00CC531F" w:rsidRDefault="00740AF3" w:rsidP="00BF418D">
      <w:pPr>
        <w:jc w:val="center"/>
      </w:pPr>
      <w:r>
        <w:pict>
          <v:group id="_x0000_s1027" editas="canvas" style="width:165.5pt;height:311.8pt;mso-position-horizontal-relative:char;mso-position-vertical-relative:line" coordorigin="2111,1595" coordsize="3310,6236">
            <o:lock v:ext="edit" aspectratio="t"/>
            <v:shape id="_x0000_s1026" type="#_x0000_t75" style="position:absolute;left:2111;top:1595;width:3310;height:6236" o:preferrelative="f">
              <v:fill o:detectmouseclick="t"/>
              <v:path o:extrusionok="t" o:connecttype="none"/>
              <o:lock v:ext="edit" text="t"/>
            </v:shape>
            <v:rect id="_x0000_s1028" style="position:absolute;left:3158;top:2185;width:1153;height:454">
              <v:textbox>
                <w:txbxContent>
                  <w:p w:rsidR="00A4084D" w:rsidRPr="00CC531F" w:rsidRDefault="00A4084D" w:rsidP="00BF418D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t>*</w:t>
                    </w:r>
                    <w:r>
                      <w:rPr>
                        <w:sz w:val="21"/>
                        <w:szCs w:val="21"/>
                      </w:rPr>
                      <w:t xml:space="preserve">3 </w: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t>conv</w:t>
                    </w:r>
                    <w:r>
                      <w:rPr>
                        <w:sz w:val="21"/>
                        <w:szCs w:val="21"/>
                      </w:rPr>
                      <w:t xml:space="preserve"> </w:t>
                    </w:r>
                  </w:p>
                </w:txbxContent>
              </v:textbox>
            </v:rect>
            <v:rect id="_x0000_s1029" style="position:absolute;left:3158;top:2861;width:1153;height:454">
              <v:textbox>
                <w:txbxContent>
                  <w:p w:rsidR="00A4084D" w:rsidRPr="00CC531F" w:rsidRDefault="00A4084D" w:rsidP="00BF418D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ffine </w:t>
                    </w:r>
                  </w:p>
                </w:txbxContent>
              </v:textbox>
            </v:rect>
            <v:rect id="_x0000_s1030" style="position:absolute;left:3158;top:3562;width:1153;height:454">
              <v:textbox>
                <w:txbxContent>
                  <w:p w:rsidR="00A4084D" w:rsidRPr="00CC531F" w:rsidRDefault="00A4084D" w:rsidP="00BF418D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Relu </w:t>
                    </w:r>
                  </w:p>
                </w:txbxContent>
              </v:textbox>
            </v:rect>
            <v:rect id="_x0000_s1031" style="position:absolute;left:3158;top:4325;width:1153;height:454">
              <v:textbox>
                <w:txbxContent>
                  <w:p w:rsidR="00A4084D" w:rsidRPr="00CC531F" w:rsidRDefault="00A4084D" w:rsidP="00BF418D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t>*</w:t>
                    </w:r>
                    <w:r>
                      <w:rPr>
                        <w:sz w:val="21"/>
                        <w:szCs w:val="21"/>
                      </w:rPr>
                      <w:t xml:space="preserve">3 </w: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t>conv</w:t>
                    </w:r>
                    <w:r>
                      <w:rPr>
                        <w:sz w:val="21"/>
                        <w:szCs w:val="21"/>
                      </w:rPr>
                      <w:t xml:space="preserve"> </w:t>
                    </w:r>
                  </w:p>
                </w:txbxContent>
              </v:textbox>
            </v:rect>
            <v:rect id="_x0000_s1032" style="position:absolute;left:3158;top:5098;width:1153;height:454">
              <v:textbox>
                <w:txbxContent>
                  <w:p w:rsidR="00A4084D" w:rsidRPr="00CC531F" w:rsidRDefault="00A4084D" w:rsidP="00BF418D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ffine </w:t>
                    </w:r>
                  </w:p>
                </w:txbxContent>
              </v:textbox>
            </v:rect>
            <v:shapetype id="_x0000_t124" coordsize="21600,21600" o:spt="124" path="m10800,qx,10800,10800,21600,21600,10800,10800,xem,10800nfl21600,10800em10800,nfl10800,21600e">
              <v:path o:extrusionok="f" gradientshapeok="t" o:connecttype="custom" o:connectlocs="10800,0;3163,3163;0,10800;3163,18437;10800,21600;18437,18437;21600,10800;18437,3163" textboxrect="3163,3163,18437,18437"/>
            </v:shapetype>
            <v:shape id="_x0000_s1033" type="#_x0000_t124" style="position:absolute;left:3605;top:5794;width:265;height:265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4" type="#_x0000_t32" style="position:absolute;left:3735;top:2639;width:1;height:222" o:connectortype="straight">
              <v:stroke endarrow="block"/>
            </v:shape>
            <v:shape id="_x0000_s1035" type="#_x0000_t32" style="position:absolute;left:3735;top:3315;width:1;height:247" o:connectortype="straight">
              <v:stroke endarrow="block"/>
            </v:shape>
            <v:shape id="_x0000_s1036" type="#_x0000_t32" style="position:absolute;left:3735;top:4016;width:1;height:309" o:connectortype="straight">
              <v:stroke endarrow="block"/>
            </v:shape>
            <v:shape id="_x0000_s1037" type="#_x0000_t32" style="position:absolute;left:3735;top:4779;width:1;height:319" o:connectortype="straight">
              <v:stroke endarrow="block"/>
            </v:shape>
            <v:shape id="_x0000_s1038" type="#_x0000_t32" style="position:absolute;left:3735;top:5552;width:3;height:242" o:connectortype="straight">
              <v:stroke endarrow="block"/>
            </v:shape>
            <v:shape id="_x0000_s1039" type="#_x0000_t32" style="position:absolute;left:3735;top:1819;width:1;height:366;flip:x" o:connectortype="straight">
              <v:stroke endarrow="block"/>
            </v:shape>
            <v:shape id="_x0000_s1042" type="#_x0000_t32" style="position:absolute;left:3738;top:1955;width:1280;height:0" o:connectortype="straight"/>
            <v:shape id="_x0000_s1043" type="#_x0000_t32" style="position:absolute;left:5029;top:1955;width:10;height:3973" o:connectortype="straight"/>
            <v:shape id="_x0000_s1044" type="#_x0000_t32" style="position:absolute;left:3870;top:5926;width:1159;height:1;flip:x" o:connectortype="straight">
              <v:stroke endarrow="block"/>
            </v:shape>
            <v:shape id="_x0000_s1045" type="#_x0000_t32" style="position:absolute;left:3738;top:6059;width:0;height:278" o:connectortype="straight">
              <v:stroke endarrow="block"/>
            </v:shape>
            <v:rect id="_x0000_s1046" style="position:absolute;left:3158;top:6338;width:1153;height:454">
              <v:textbox>
                <w:txbxContent>
                  <w:p w:rsidR="00A4084D" w:rsidRPr="00CC531F" w:rsidRDefault="00A4084D" w:rsidP="00BF418D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Relu </w:t>
                    </w:r>
                  </w:p>
                </w:txbxContent>
              </v:textbox>
            </v:rect>
            <v:rect id="_x0000_s1090" style="position:absolute;left:3017;top:7178;width:1878;height:477" strokecolor="white [3212]">
              <v:textbox>
                <w:txbxContent>
                  <w:p w:rsidR="00A4084D" w:rsidRPr="006D2D3B" w:rsidRDefault="00A4084D" w:rsidP="006D2D3B">
                    <w:pPr>
                      <w:rPr>
                        <w:sz w:val="18"/>
                        <w:szCs w:val="18"/>
                      </w:rPr>
                    </w:pPr>
                    <w:r w:rsidRPr="006D2D3B">
                      <w:rPr>
                        <w:rFonts w:hint="eastAsia"/>
                        <w:sz w:val="18"/>
                        <w:szCs w:val="18"/>
                      </w:rPr>
                      <w:t>a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  <w:r w:rsidRPr="00E978D0">
                      <w:rPr>
                        <w:rFonts w:hint="eastAsia"/>
                        <w:b/>
                        <w:sz w:val="18"/>
                        <w:szCs w:val="18"/>
                      </w:rPr>
                      <w:t>ares</w:t>
                    </w:r>
                    <w:r w:rsidRPr="006D2D3B">
                      <w:rPr>
                        <w:rFonts w:hint="eastAsia"/>
                        <w:sz w:val="18"/>
                        <w:szCs w:val="18"/>
                      </w:rPr>
                      <w:t>网络块</w:t>
                    </w:r>
                  </w:p>
                </w:txbxContent>
              </v:textbox>
            </v:rect>
            <w10:wrap type="none"/>
            <w10:anchorlock/>
          </v:group>
        </w:pict>
      </w:r>
      <w:r>
        <w:pict>
          <v:group id="_x0000_s1069" editas="canvas" style="width:218.4pt;height:311.8pt;mso-position-horizontal-relative:char;mso-position-vertical-relative:line" coordorigin="4460,10250" coordsize="4086,5834">
            <o:lock v:ext="edit" aspectratio="t"/>
            <v:shape id="_x0000_s1070" type="#_x0000_t75" style="position:absolute;left:4460;top:10250;width:4086;height:5834" o:preferrelative="f">
              <v:fill o:detectmouseclick="t"/>
              <v:path o:extrusionok="t" o:connecttype="none"/>
              <o:lock v:ext="edit" text="t"/>
            </v:shape>
            <v:rect id="_x0000_s1071" style="position:absolute;left:5330;top:10830;width:1444;height:425">
              <v:textbox style="mso-next-textbox:#_x0000_s1071">
                <w:txbxContent>
                  <w:p w:rsidR="00A4084D" w:rsidRPr="00CC531F" w:rsidRDefault="00A4084D" w:rsidP="006D2D3B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t>*</w:t>
                    </w:r>
                    <w:r>
                      <w:rPr>
                        <w:sz w:val="21"/>
                        <w:szCs w:val="21"/>
                      </w:rPr>
                      <w:t xml:space="preserve">3 </w: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t>conv</w: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t>，</w: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t>/</w:t>
                    </w:r>
                    <w:r>
                      <w:rPr>
                        <w:sz w:val="21"/>
                        <w:szCs w:val="21"/>
                      </w:rPr>
                      <w:t xml:space="preserve">2 </w:t>
                    </w:r>
                  </w:p>
                </w:txbxContent>
              </v:textbox>
            </v:rect>
            <v:rect id="_x0000_s1072" style="position:absolute;left:5490;top:11495;width:1134;height:426">
              <v:textbox style="mso-next-textbox:#_x0000_s1072">
                <w:txbxContent>
                  <w:p w:rsidR="00A4084D" w:rsidRPr="00CC531F" w:rsidRDefault="00A4084D" w:rsidP="006D2D3B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ffine </w:t>
                    </w:r>
                  </w:p>
                </w:txbxContent>
              </v:textbox>
            </v:rect>
            <v:rect id="_x0000_s1073" style="position:absolute;left:5490;top:12185;width:1134;height:425">
              <v:textbox style="mso-next-textbox:#_x0000_s1073">
                <w:txbxContent>
                  <w:p w:rsidR="00A4084D" w:rsidRPr="00CC531F" w:rsidRDefault="00A4084D" w:rsidP="006D2D3B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Relu </w:t>
                    </w:r>
                  </w:p>
                </w:txbxContent>
              </v:textbox>
            </v:rect>
            <v:rect id="_x0000_s1074" style="position:absolute;left:5490;top:12935;width:1134;height:427">
              <v:textbox style="mso-next-textbox:#_x0000_s1074">
                <w:txbxContent>
                  <w:p w:rsidR="00A4084D" w:rsidRPr="00CC531F" w:rsidRDefault="00A4084D" w:rsidP="006D2D3B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t>*</w:t>
                    </w:r>
                    <w:r>
                      <w:rPr>
                        <w:sz w:val="21"/>
                        <w:szCs w:val="21"/>
                      </w:rPr>
                      <w:t xml:space="preserve">3 </w: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t>conv</w:t>
                    </w:r>
                    <w:r>
                      <w:rPr>
                        <w:sz w:val="21"/>
                        <w:szCs w:val="21"/>
                      </w:rPr>
                      <w:t xml:space="preserve"> </w:t>
                    </w:r>
                  </w:p>
                </w:txbxContent>
              </v:textbox>
            </v:rect>
            <v:rect id="_x0000_s1075" style="position:absolute;left:5490;top:13695;width:1134;height:426">
              <v:textbox style="mso-next-textbox:#_x0000_s1075">
                <w:txbxContent>
                  <w:p w:rsidR="00A4084D" w:rsidRPr="00CC531F" w:rsidRDefault="00A4084D" w:rsidP="006D2D3B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ffine </w:t>
                    </w:r>
                  </w:p>
                </w:txbxContent>
              </v:textbox>
            </v:rect>
            <v:shape id="_x0000_s1076" type="#_x0000_t124" style="position:absolute;left:5930;top:14380;width:260;height:260"/>
            <v:shape id="_x0000_s1077" type="#_x0000_t32" style="position:absolute;left:6052;top:11255;width:5;height:240" o:connectortype="straight">
              <v:stroke endarrow="block"/>
            </v:shape>
            <v:shape id="_x0000_s1078" type="#_x0000_t32" style="position:absolute;left:6057;top:11921;width:1;height:264" o:connectortype="straight">
              <v:stroke endarrow="block"/>
            </v:shape>
            <v:shape id="_x0000_s1079" type="#_x0000_t32" style="position:absolute;left:6057;top:12610;width:1;height:325" o:connectortype="straight">
              <v:stroke endarrow="block"/>
            </v:shape>
            <v:shape id="_x0000_s1080" type="#_x0000_t32" style="position:absolute;left:6057;top:13362;width:1;height:333" o:connectortype="straight">
              <v:stroke endarrow="block"/>
            </v:shape>
            <v:shape id="_x0000_s1081" type="#_x0000_t32" style="position:absolute;left:6057;top:14121;width:3;height:259" o:connectortype="straight">
              <v:stroke endarrow="block"/>
            </v:shape>
            <v:shape id="_x0000_s1082" type="#_x0000_t32" style="position:absolute;left:6052;top:10470;width:1;height:360;flip:x" o:connectortype="straight">
              <v:stroke endarrow="block"/>
            </v:shape>
            <v:shape id="_x0000_s1083" type="#_x0000_t32" style="position:absolute;left:6060;top:14640;width:0;height:274" o:connectortype="straight">
              <v:stroke endarrow="block"/>
            </v:shape>
            <v:rect id="_x0000_s1084" style="position:absolute;left:5490;top:14915;width:1134;height:425">
              <v:textbox style="mso-next-textbox:#_x0000_s1084">
                <w:txbxContent>
                  <w:p w:rsidR="00A4084D" w:rsidRPr="00CC531F" w:rsidRDefault="00A4084D" w:rsidP="006D2D3B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Relu </w:t>
                    </w:r>
                  </w:p>
                </w:txbxContent>
              </v:textbox>
            </v:rect>
            <v:rect id="_x0000_s1085" style="position:absolute;left:7250;top:12215;width:1224;height:505">
              <v:textbox style="mso-next-textbox:#_x0000_s1085">
                <w:txbxContent>
                  <w:p w:rsidR="00A4084D" w:rsidRPr="00CC531F" w:rsidRDefault="00A4084D" w:rsidP="006D2D3B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_pool, /2 </w:t>
                    </w:r>
                  </w:p>
                </w:txbxContent>
              </v:textbox>
            </v:rect>
            <v:shapetype id="_x0000_t33" coordsize="21600,21600" o:spt="33" o:oned="t" path="m,l21600,r,21600e" filled="f">
              <v:stroke joinstyle="miter"/>
              <v:path arrowok="t" fillok="f" o:connecttype="none"/>
              <o:lock v:ext="edit" shapetype="t"/>
            </v:shapetype>
            <v:shape id="_x0000_s1086" type="#_x0000_t33" style="position:absolute;left:6053;top:10534;width:1809;height:1681" o:connectortype="elbow" adj="-85122,-22769,-85122">
              <v:stroke endarrow="block"/>
            </v:shape>
            <v:shape id="_x0000_s1087" type="#_x0000_t33" style="position:absolute;left:6131;top:12779;width:1790;height:1672;rotation:90" o:connectortype="elbow" adj="-102278,-56005,-102278">
              <v:stroke endarrow="block"/>
            </v:shape>
            <v:rect id="_x0000_s1091" style="position:absolute;left:5267;top:15461;width:2311;height:469" strokecolor="white [3212]">
              <v:textbox style="mso-next-textbox:#_x0000_s1091">
                <w:txbxContent>
                  <w:p w:rsidR="00A4084D" w:rsidRPr="006D2D3B" w:rsidRDefault="00A4084D" w:rsidP="006D2D3B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b</w:t>
                    </w:r>
                    <w:r w:rsidRPr="006D2D3B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  <w:r w:rsidRPr="00E978D0">
                      <w:rPr>
                        <w:rFonts w:hint="eastAsia"/>
                        <w:b/>
                        <w:sz w:val="18"/>
                        <w:szCs w:val="18"/>
                      </w:rPr>
                      <w:t>ares</w:t>
                    </w:r>
                    <w:r w:rsidRPr="00E978D0">
                      <w:rPr>
                        <w:b/>
                        <w:sz w:val="18"/>
                        <w:szCs w:val="18"/>
                      </w:rPr>
                      <w:t>_down</w:t>
                    </w:r>
                    <w:r w:rsidRPr="006D2D3B">
                      <w:rPr>
                        <w:rFonts w:hint="eastAsia"/>
                        <w:sz w:val="18"/>
                        <w:szCs w:val="18"/>
                      </w:rPr>
                      <w:t>网络块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BF418D" w:rsidRDefault="00BF418D" w:rsidP="00BF418D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rPr>
          <w:rFonts w:hint="eastAsia"/>
        </w:rPr>
        <w:t>：</w:t>
      </w:r>
      <w:r w:rsidR="006D2D3B">
        <w:t>2</w:t>
      </w:r>
      <w:r w:rsidR="004A6A7F">
        <w:rPr>
          <w:rFonts w:hint="eastAsia"/>
        </w:rPr>
        <w:t>种</w:t>
      </w:r>
      <w:r w:rsidR="006D2D3B">
        <w:rPr>
          <w:rFonts w:hint="eastAsia"/>
        </w:rPr>
        <w:t>残差</w:t>
      </w:r>
      <w:r>
        <w:rPr>
          <w:rFonts w:hint="eastAsia"/>
        </w:rPr>
        <w:t>网络块</w:t>
      </w:r>
    </w:p>
    <w:p w:rsidR="008A682E" w:rsidRDefault="00740AF3" w:rsidP="008A682E">
      <w:pPr>
        <w:jc w:val="center"/>
      </w:pPr>
      <w:r>
        <w:pict>
          <v:group id="_x0000_s1181" editas="canvas" style="width:114.5pt;height:223.3pt;mso-position-horizontal-relative:char;mso-position-vertical-relative:line" coordorigin="2741,1595" coordsize="2290,4466">
            <o:lock v:ext="edit" aspectratio="t"/>
            <v:shape id="_x0000_s1182" type="#_x0000_t75" style="position:absolute;left:2741;top:1595;width:2290;height:4466" o:preferrelative="f">
              <v:fill o:detectmouseclick="t"/>
              <v:path o:extrusionok="t" o:connecttype="none"/>
              <o:lock v:ext="edit" text="t"/>
            </v:shape>
            <v:rect id="_x0000_s1183" style="position:absolute;left:3142;top:1772;width:1573;height:454">
              <v:textbox>
                <w:txbxContent>
                  <w:p w:rsidR="00A4084D" w:rsidRPr="00CC531F" w:rsidRDefault="00A4084D" w:rsidP="00E978D0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input</w:t>
                    </w:r>
                    <w:r>
                      <w:rPr>
                        <w:sz w:val="21"/>
                        <w:szCs w:val="21"/>
                      </w:rPr>
                      <w:t xml:space="preserve">,150 </w:t>
                    </w:r>
                  </w:p>
                </w:txbxContent>
              </v:textbox>
            </v:rect>
            <v:rect id="_x0000_s1184" style="position:absolute;left:3085;top:2458;width:1679;height:454">
              <v:textbox>
                <w:txbxContent>
                  <w:p w:rsidR="00A4084D" w:rsidRPr="00CC531F" w:rsidRDefault="00A4084D" w:rsidP="00E978D0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conv</w:t>
                    </w:r>
                    <w:r>
                      <w:rPr>
                        <w:sz w:val="21"/>
                        <w:szCs w:val="21"/>
                      </w:rPr>
                      <w:t xml:space="preserve">(32,7,2) </w:t>
                    </w:r>
                  </w:p>
                </w:txbxContent>
              </v:textbox>
            </v:rect>
            <v:rect id="_x0000_s1185" style="position:absolute;left:3352;top:3149;width:1153;height:454">
              <v:textbox>
                <w:txbxContent>
                  <w:p w:rsidR="00A4084D" w:rsidRPr="00CC531F" w:rsidRDefault="00A4084D" w:rsidP="00E978D0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ffine </w:t>
                    </w:r>
                  </w:p>
                </w:txbxContent>
              </v:textbox>
            </v:rect>
            <v:shape id="_x0000_s1186" type="#_x0000_t32" style="position:absolute;left:3925;top:2226;width:4;height:232;flip:x" o:connectortype="straight">
              <v:stroke endarrow="block"/>
            </v:shape>
            <v:shape id="_x0000_s1187" type="#_x0000_t32" style="position:absolute;left:3925;top:2912;width:4;height:237" o:connectortype="straight">
              <v:stroke endarrow="block"/>
            </v:shape>
            <v:shape id="_x0000_s1188" type="#_x0000_t32" style="position:absolute;left:3929;top:3603;width:1;height:293" o:connectortype="straight">
              <v:stroke endarrow="block"/>
            </v:shape>
            <v:rect id="_x0000_s1190" style="position:absolute;left:3327;top:5499;width:1437;height:477" strokecolor="white [3212]">
              <v:textbox>
                <w:txbxContent>
                  <w:p w:rsidR="00A4084D" w:rsidRPr="00E978D0" w:rsidRDefault="00A4084D" w:rsidP="00E978D0">
                    <w:pPr>
                      <w:rPr>
                        <w:sz w:val="18"/>
                        <w:szCs w:val="18"/>
                      </w:rPr>
                    </w:pPr>
                    <w:r w:rsidRPr="00E978D0">
                      <w:rPr>
                        <w:sz w:val="18"/>
                        <w:szCs w:val="18"/>
                      </w:rPr>
                      <w:t>a</w:t>
                    </w:r>
                    <w:r w:rsidRPr="00E978D0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  <w:r>
                      <w:rPr>
                        <w:sz w:val="18"/>
                        <w:szCs w:val="18"/>
                      </w:rPr>
                      <w:t xml:space="preserve"> </w:t>
                    </w:r>
                    <w:r w:rsidRPr="00E978D0">
                      <w:rPr>
                        <w:b/>
                        <w:sz w:val="18"/>
                        <w:szCs w:val="18"/>
                      </w:rPr>
                      <w:t>input block</w:t>
                    </w:r>
                  </w:p>
                </w:txbxContent>
              </v:textbox>
            </v:rect>
            <v:rect id="_x0000_s1191" style="position:absolute;left:3352;top:3896;width:1153;height:454">
              <v:textbox>
                <w:txbxContent>
                  <w:p w:rsidR="00A4084D" w:rsidRPr="00CC531F" w:rsidRDefault="00A4084D" w:rsidP="00E978D0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relu </w:t>
                    </w:r>
                  </w:p>
                </w:txbxContent>
              </v:textbox>
            </v:rect>
            <v:shape id="_x0000_s1192" type="#_x0000_t32" style="position:absolute;left:3929;top:4350;width:1;height:305" o:connectortype="straight">
              <v:stroke endarrow="block"/>
            </v:shape>
            <v:rect id="_x0000_s1193" style="position:absolute;left:3342;top:4655;width:1153;height:454">
              <v:textbox>
                <w:txbxContent>
                  <w:p w:rsidR="00A4084D" w:rsidRPr="00CC531F" w:rsidRDefault="00A4084D" w:rsidP="00E978D0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m_pool </w:t>
                    </w:r>
                  </w:p>
                </w:txbxContent>
              </v:textbox>
            </v:rect>
            <v:shape id="_x0000_s1194" type="#_x0000_t32" style="position:absolute;left:3919;top:5109;width:1;height:305" o:connectortype="straight">
              <v:stroke endarrow="block"/>
            </v:shape>
            <w10:wrap type="none"/>
            <w10:anchorlock/>
          </v:group>
        </w:pict>
      </w:r>
      <w:r>
        <w:pict>
          <v:group id="_x0000_s1093" editas="canvas" style="width:104pt;height:195.8pt;mso-position-horizontal-relative:char;mso-position-vertical-relative:line" coordorigin="2651,1595" coordsize="2080,3916">
            <o:lock v:ext="edit" aspectratio="t"/>
            <v:shape id="_x0000_s1094" type="#_x0000_t75" style="position:absolute;left:2651;top:1595;width:2080;height:3916" o:preferrelative="f">
              <v:fill o:detectmouseclick="t"/>
              <v:path o:extrusionok="t" o:connecttype="none"/>
              <o:lock v:ext="edit" text="t"/>
            </v:shape>
            <v:rect id="_x0000_s1095" style="position:absolute;left:3158;top:2185;width:1153;height:454">
              <v:textbox>
                <w:txbxContent>
                  <w:p w:rsidR="00A4084D" w:rsidRPr="00CC531F" w:rsidRDefault="00A4084D" w:rsidP="008A682E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res,32 </w:t>
                    </w:r>
                  </w:p>
                </w:txbxContent>
              </v:textbox>
            </v:rect>
            <v:rect id="_x0000_s1096" style="position:absolute;left:3158;top:2861;width:1153;height:454">
              <v:textbox>
                <w:txbxContent>
                  <w:p w:rsidR="00A4084D" w:rsidRPr="00CC531F" w:rsidRDefault="00A4084D" w:rsidP="008A682E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res,32 </w:t>
                    </w:r>
                  </w:p>
                </w:txbxContent>
              </v:textbox>
            </v:rect>
            <v:rect id="_x0000_s1097" style="position:absolute;left:3158;top:3562;width:1153;height:454">
              <v:textbox>
                <w:txbxContent>
                  <w:p w:rsidR="00A4084D" w:rsidRPr="00CC531F" w:rsidRDefault="00A4084D" w:rsidP="008A682E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res,32 </w:t>
                    </w:r>
                  </w:p>
                </w:txbxContent>
              </v:textbox>
            </v:rect>
            <v:shape id="_x0000_s1101" type="#_x0000_t32" style="position:absolute;left:3735;top:2639;width:1;height:222" o:connectortype="straight">
              <v:stroke endarrow="block"/>
            </v:shape>
            <v:shape id="_x0000_s1102" type="#_x0000_t32" style="position:absolute;left:3735;top:3315;width:1;height:247" o:connectortype="straight">
              <v:stroke endarrow="block"/>
            </v:shape>
            <v:shape id="_x0000_s1103" type="#_x0000_t32" style="position:absolute;left:3735;top:4016;width:1;height:309" o:connectortype="straight">
              <v:stroke endarrow="block"/>
            </v:shape>
            <v:shape id="_x0000_s1106" type="#_x0000_t32" style="position:absolute;left:3735;top:1819;width:1;height:366;flip:x" o:connectortype="straight">
              <v:stroke endarrow="block"/>
            </v:shape>
            <v:rect id="_x0000_s1112" style="position:absolute;left:3237;top:4643;width:1088;height:477" strokecolor="white [3212]">
              <v:textbox>
                <w:txbxContent>
                  <w:p w:rsidR="00A4084D" w:rsidRPr="006D2D3B" w:rsidRDefault="00A4084D" w:rsidP="008A682E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b</w:t>
                    </w:r>
                    <w:r w:rsidRPr="006D2D3B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  <w:r w:rsidRPr="00E978D0">
                      <w:rPr>
                        <w:b/>
                        <w:sz w:val="18"/>
                        <w:szCs w:val="18"/>
                      </w:rPr>
                      <w:t>level 1</w:t>
                    </w:r>
                  </w:p>
                </w:txbxContent>
              </v:textbox>
            </v:rect>
            <w10:wrap type="none"/>
            <w10:anchorlock/>
          </v:group>
        </w:pict>
      </w:r>
      <w:r>
        <w:pict>
          <v:group id="_x0000_s1113" editas="canvas" style="width:114.5pt;height:208.8pt;mso-position-horizontal-relative:char;mso-position-vertical-relative:line" coordorigin="2741,1595" coordsize="2290,4176">
            <o:lock v:ext="edit" aspectratio="t"/>
            <v:shape id="_x0000_s1114" type="#_x0000_t75" style="position:absolute;left:2741;top:1595;width:2290;height:4176" o:preferrelative="f">
              <v:fill o:detectmouseclick="t"/>
              <v:path o:extrusionok="t" o:connecttype="none"/>
              <o:lock v:ext="edit" text="t"/>
            </v:shape>
            <v:rect id="_x0000_s1115" style="position:absolute;left:3158;top:2185;width:1573;height:454">
              <v:textbox>
                <w:txbxContent>
                  <w:p w:rsidR="00A4084D" w:rsidRPr="00CC531F" w:rsidRDefault="00A4084D" w:rsidP="008A682E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res_down,64 </w:t>
                    </w:r>
                  </w:p>
                </w:txbxContent>
              </v:textbox>
            </v:rect>
            <v:rect id="_x0000_s1116" style="position:absolute;left:3368;top:2861;width:1153;height:454">
              <v:textbox>
                <w:txbxContent>
                  <w:p w:rsidR="00A4084D" w:rsidRPr="00CC531F" w:rsidRDefault="00A4084D" w:rsidP="008A682E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res,64 </w:t>
                    </w:r>
                  </w:p>
                </w:txbxContent>
              </v:textbox>
            </v:rect>
            <v:rect id="_x0000_s1117" style="position:absolute;left:3368;top:3562;width:1153;height:454">
              <v:textbox>
                <w:txbxContent>
                  <w:p w:rsidR="00A4084D" w:rsidRPr="00CC531F" w:rsidRDefault="00A4084D" w:rsidP="008A682E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res,64 </w:t>
                    </w:r>
                  </w:p>
                </w:txbxContent>
              </v:textbox>
            </v:rect>
            <v:shape id="_x0000_s1118" type="#_x0000_t32" style="position:absolute;left:3945;top:2639;width:1;height:222" o:connectortype="straight">
              <v:stroke endarrow="block"/>
            </v:shape>
            <v:shape id="_x0000_s1119" type="#_x0000_t32" style="position:absolute;left:3945;top:3315;width:1;height:247" o:connectortype="straight">
              <v:stroke endarrow="block"/>
            </v:shape>
            <v:shape id="_x0000_s1120" type="#_x0000_t32" style="position:absolute;left:3945;top:4016;width:1;height:343" o:connectortype="straight">
              <v:stroke endarrow="block"/>
            </v:shape>
            <v:shape id="_x0000_s1121" type="#_x0000_t32" style="position:absolute;left:3945;top:1819;width:1;height:366;flip:x" o:connectortype="straight">
              <v:stroke endarrow="block"/>
            </v:shape>
            <v:rect id="_x0000_s1122" style="position:absolute;left:3333;top:5294;width:1178;height:477" strokecolor="white [3212]">
              <v:textbox>
                <w:txbxContent>
                  <w:p w:rsidR="00A4084D" w:rsidRPr="006D2D3B" w:rsidRDefault="00A4084D" w:rsidP="008A682E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c</w:t>
                    </w:r>
                    <w:r w:rsidRPr="006D2D3B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  <w:r w:rsidRPr="00E978D0">
                      <w:rPr>
                        <w:b/>
                        <w:sz w:val="18"/>
                        <w:szCs w:val="18"/>
                      </w:rPr>
                      <w:t>level 2</w:t>
                    </w:r>
                  </w:p>
                </w:txbxContent>
              </v:textbox>
            </v:rect>
            <v:rect id="_x0000_s1133" style="position:absolute;left:3368;top:4359;width:1153;height:454">
              <v:textbox>
                <w:txbxContent>
                  <w:p w:rsidR="00A4084D" w:rsidRPr="00CC531F" w:rsidRDefault="00A4084D" w:rsidP="008A682E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res,64 </w:t>
                    </w:r>
                  </w:p>
                </w:txbxContent>
              </v:textbox>
            </v:rect>
            <v:shape id="_x0000_s1135" type="#_x0000_t32" style="position:absolute;left:3945;top:4813;width:0;height:305" o:connectortype="straight">
              <v:stroke endarrow="block"/>
            </v:shape>
            <w10:wrap type="none"/>
            <w10:anchorlock/>
          </v:group>
        </w:pict>
      </w:r>
    </w:p>
    <w:p w:rsidR="004F38FE" w:rsidRDefault="004F38FE" w:rsidP="008A682E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rPr>
          <w:rFonts w:hint="eastAsia"/>
        </w:rPr>
        <w:t>：</w:t>
      </w:r>
      <w:r>
        <w:rPr>
          <w:rFonts w:hint="eastAsia"/>
        </w:rPr>
        <w:t>ResNet</w:t>
      </w:r>
      <w:r w:rsidR="0021041C">
        <w:rPr>
          <w:rFonts w:hint="eastAsia"/>
        </w:rPr>
        <w:t>中间</w:t>
      </w:r>
      <w:r>
        <w:rPr>
          <w:rFonts w:hint="eastAsia"/>
        </w:rPr>
        <w:t>结构块</w:t>
      </w:r>
    </w:p>
    <w:p w:rsidR="008A682E" w:rsidRDefault="00740AF3" w:rsidP="008A682E">
      <w:pPr>
        <w:jc w:val="center"/>
      </w:pPr>
      <w:r>
        <w:pict>
          <v:group id="_x0000_s1136" editas="canvas" style="width:134.55pt;height:208.8pt;mso-position-horizontal-relative:char;mso-position-vertical-relative:line" coordorigin="2560,1595" coordsize="2691,4176">
            <o:lock v:ext="edit" aspectratio="t"/>
            <v:shape id="_x0000_s1137" type="#_x0000_t75" style="position:absolute;left:2560;top:1595;width:2691;height:4176" o:preferrelative="f">
              <v:fill o:detectmouseclick="t"/>
              <v:path o:extrusionok="t" o:connecttype="none"/>
              <o:lock v:ext="edit" text="t"/>
            </v:shape>
            <v:rect id="_x0000_s1138" style="position:absolute;left:3158;top:2185;width:1663;height:454">
              <v:textbox>
                <w:txbxContent>
                  <w:p w:rsidR="00A4084D" w:rsidRPr="00CC531F" w:rsidRDefault="00A4084D" w:rsidP="008A682E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res_down,128 </w:t>
                    </w:r>
                  </w:p>
                </w:txbxContent>
              </v:textbox>
            </v:rect>
            <v:rect id="_x0000_s1139" style="position:absolute;left:3398;top:2861;width:1153;height:454">
              <v:textbox>
                <w:txbxContent>
                  <w:p w:rsidR="00A4084D" w:rsidRPr="00CC531F" w:rsidRDefault="00A4084D" w:rsidP="008A682E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res,128 </w:t>
                    </w:r>
                  </w:p>
                </w:txbxContent>
              </v:textbox>
            </v:rect>
            <v:rect id="_x0000_s1140" style="position:absolute;left:3388;top:3562;width:1153;height:454">
              <v:textbox>
                <w:txbxContent>
                  <w:p w:rsidR="00A4084D" w:rsidRPr="00CC531F" w:rsidRDefault="00A4084D" w:rsidP="008A682E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res,128 </w:t>
                    </w:r>
                  </w:p>
                </w:txbxContent>
              </v:textbox>
            </v:rect>
            <v:shape id="_x0000_s1141" type="#_x0000_t32" style="position:absolute;left:3975;top:2639;width:15;height:222;flip:x" o:connectortype="straight">
              <v:stroke endarrow="block"/>
            </v:shape>
            <v:shape id="_x0000_s1142" type="#_x0000_t32" style="position:absolute;left:3965;top:3315;width:10;height:247;flip:x" o:connectortype="straight">
              <v:stroke endarrow="block"/>
            </v:shape>
            <v:shape id="_x0000_s1143" type="#_x0000_t32" style="position:absolute;left:3965;top:4016;width:1;height:343" o:connectortype="straight">
              <v:stroke endarrow="block"/>
            </v:shape>
            <v:shape id="_x0000_s1144" type="#_x0000_t32" style="position:absolute;left:3990;top:1819;width:1;height:366;flip:x" o:connectortype="straight">
              <v:stroke endarrow="block"/>
            </v:shape>
            <v:rect id="_x0000_s1145" style="position:absolute;left:3388;top:5074;width:1178;height:477" strokecolor="white [3212]">
              <v:textbox>
                <w:txbxContent>
                  <w:p w:rsidR="00A4084D" w:rsidRPr="006D2D3B" w:rsidRDefault="00A4084D" w:rsidP="008A682E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a</w:t>
                    </w:r>
                    <w:r w:rsidRPr="006D2D3B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  <w:r w:rsidRPr="00E978D0">
                      <w:rPr>
                        <w:rFonts w:hint="eastAsia"/>
                        <w:b/>
                        <w:sz w:val="18"/>
                        <w:szCs w:val="18"/>
                      </w:rPr>
                      <w:t xml:space="preserve"> </w:t>
                    </w:r>
                    <w:r w:rsidRPr="00E978D0">
                      <w:rPr>
                        <w:b/>
                        <w:sz w:val="18"/>
                        <w:szCs w:val="18"/>
                      </w:rPr>
                      <w:t>level 3</w:t>
                    </w:r>
                  </w:p>
                </w:txbxContent>
              </v:textbox>
            </v:rect>
            <w10:wrap type="none"/>
            <w10:anchorlock/>
          </v:group>
        </w:pict>
      </w:r>
      <w:r>
        <w:pict>
          <v:group id="_x0000_s1148" editas="canvas" style="width:136pt;height:208.8pt;mso-position-horizontal-relative:char;mso-position-vertical-relative:line" coordorigin="2741,1595" coordsize="2720,4176">
            <o:lock v:ext="edit" aspectratio="t"/>
            <v:shape id="_x0000_s1149" type="#_x0000_t75" style="position:absolute;left:2741;top:1595;width:2720;height:4176" o:preferrelative="f">
              <v:fill o:detectmouseclick="t"/>
              <v:path o:extrusionok="t" o:connecttype="none"/>
              <o:lock v:ext="edit" text="t"/>
            </v:shape>
            <v:rect id="_x0000_s1150" style="position:absolute;left:3158;top:2185;width:1723;height:454">
              <v:textbox>
                <w:txbxContent>
                  <w:p w:rsidR="00A4084D" w:rsidRPr="00CC531F" w:rsidRDefault="00A4084D" w:rsidP="008A682E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res_down,256 </w:t>
                    </w:r>
                  </w:p>
                </w:txbxContent>
              </v:textbox>
            </v:rect>
            <v:rect id="_x0000_s1151" style="position:absolute;left:3448;top:2861;width:1153;height:454">
              <v:textbox>
                <w:txbxContent>
                  <w:p w:rsidR="00A4084D" w:rsidRPr="00CC531F" w:rsidRDefault="00A4084D" w:rsidP="008A682E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res,256 </w:t>
                    </w:r>
                  </w:p>
                </w:txbxContent>
              </v:textbox>
            </v:rect>
            <v:rect id="_x0000_s1152" style="position:absolute;left:3448;top:3562;width:1153;height:454">
              <v:textbox>
                <w:txbxContent>
                  <w:p w:rsidR="00A4084D" w:rsidRPr="00CC531F" w:rsidRDefault="00A4084D" w:rsidP="008A682E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res,256 </w:t>
                    </w:r>
                  </w:p>
                </w:txbxContent>
              </v:textbox>
            </v:rect>
            <v:shape id="_x0000_s1153" type="#_x0000_t32" style="position:absolute;left:4020;top:2639;width:5;height:222" o:connectortype="straight">
              <v:stroke endarrow="block"/>
            </v:shape>
            <v:shape id="_x0000_s1154" type="#_x0000_t32" style="position:absolute;left:4025;top:3315;width:1;height:247" o:connectortype="straight">
              <v:stroke endarrow="block"/>
            </v:shape>
            <v:shape id="_x0000_s1155" type="#_x0000_t32" style="position:absolute;left:4025;top:4016;width:3;height:343" o:connectortype="straight">
              <v:stroke endarrow="block"/>
            </v:shape>
            <v:shape id="_x0000_s1156" type="#_x0000_t32" style="position:absolute;left:4020;top:1819;width:1;height:366;flip:x" o:connectortype="straight">
              <v:stroke endarrow="block"/>
            </v:shape>
            <v:rect id="_x0000_s1157" style="position:absolute;left:3448;top:5214;width:1178;height:477" strokecolor="white [3212]">
              <v:textbox>
                <w:txbxContent>
                  <w:p w:rsidR="00A4084D" w:rsidRPr="006D2D3B" w:rsidRDefault="00A4084D" w:rsidP="008A682E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b</w:t>
                    </w:r>
                    <w:r w:rsidRPr="006D2D3B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  <w:r w:rsidRPr="00E978D0">
                      <w:rPr>
                        <w:b/>
                        <w:sz w:val="18"/>
                        <w:szCs w:val="18"/>
                      </w:rPr>
                      <w:t>level 4</w:t>
                    </w:r>
                  </w:p>
                </w:txbxContent>
              </v:textbox>
            </v:rect>
            <v:rect id="_x0000_s1158" style="position:absolute;left:3178;top:4359;width:1699;height:454">
              <v:textbox>
                <w:txbxContent>
                  <w:p w:rsidR="00A4084D" w:rsidRPr="00CC531F" w:rsidRDefault="00A4084D" w:rsidP="008A682E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res_down,256 </w:t>
                    </w:r>
                  </w:p>
                </w:txbxContent>
              </v:textbox>
            </v:rect>
            <v:shape id="_x0000_s1159" type="#_x0000_t32" style="position:absolute;left:4028;top:4813;width:1;height:305" o:connectortype="straight">
              <v:stroke endarrow="block"/>
            </v:shape>
            <w10:wrap type="none"/>
            <w10:anchorlock/>
          </v:group>
        </w:pict>
      </w:r>
    </w:p>
    <w:p w:rsidR="00BF418D" w:rsidRDefault="004F38FE" w:rsidP="00BF418D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rPr>
          <w:rFonts w:hint="eastAsia"/>
        </w:rPr>
        <w:t>：</w:t>
      </w:r>
      <w:r>
        <w:rPr>
          <w:rFonts w:hint="eastAsia"/>
        </w:rPr>
        <w:t>ResNet</w:t>
      </w:r>
      <w:r w:rsidR="0021041C">
        <w:rPr>
          <w:rFonts w:hint="eastAsia"/>
        </w:rPr>
        <w:t>中间</w:t>
      </w:r>
      <w:r>
        <w:rPr>
          <w:rFonts w:hint="eastAsia"/>
        </w:rPr>
        <w:t>结构块</w:t>
      </w:r>
    </w:p>
    <w:p w:rsidR="004F38FE" w:rsidRDefault="00740AF3" w:rsidP="00BF418D">
      <w:pPr>
        <w:jc w:val="center"/>
      </w:pPr>
      <w:r>
        <w:pict>
          <v:group id="_x0000_s1160" editas="canvas" style="width:136pt;height:332.05pt;mso-position-horizontal-relative:char;mso-position-vertical-relative:line" coordorigin="2741,1170" coordsize="2720,6641">
            <o:lock v:ext="edit" aspectratio="t"/>
            <v:shape id="_x0000_s1161" type="#_x0000_t75" style="position:absolute;left:2741;top:1170;width:2720;height:6641" o:preferrelative="f">
              <v:fill o:detectmouseclick="t"/>
              <v:path o:extrusionok="t" o:connecttype="none"/>
              <o:lock v:ext="edit" text="t"/>
            </v:shape>
            <v:rect id="_x0000_s1162" style="position:absolute;left:3448;top:2185;width:1157;height:454">
              <v:textbox>
                <w:txbxContent>
                  <w:p w:rsidR="00A4084D" w:rsidRPr="00CC531F" w:rsidRDefault="00A4084D" w:rsidP="00E978D0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level 1 </w:t>
                    </w:r>
                  </w:p>
                </w:txbxContent>
              </v:textbox>
            </v:rect>
            <v:rect id="_x0000_s1163" style="position:absolute;left:3448;top:2861;width:1153;height:454">
              <v:textbox>
                <w:txbxContent>
                  <w:p w:rsidR="00A4084D" w:rsidRPr="00CC531F" w:rsidRDefault="00A4084D" w:rsidP="00E978D0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level 2 </w:t>
                    </w:r>
                  </w:p>
                </w:txbxContent>
              </v:textbox>
            </v:rect>
            <v:rect id="_x0000_s1164" style="position:absolute;left:3448;top:3562;width:1153;height:454">
              <v:textbox>
                <w:txbxContent>
                  <w:p w:rsidR="00A4084D" w:rsidRPr="00CC531F" w:rsidRDefault="00A4084D" w:rsidP="00E978D0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level 3 </w:t>
                    </w:r>
                  </w:p>
                </w:txbxContent>
              </v:textbox>
            </v:rect>
            <v:shape id="_x0000_s1165" type="#_x0000_t32" style="position:absolute;left:4025;top:2639;width:2;height:222;flip:x" o:connectortype="straight">
              <v:stroke endarrow="block"/>
            </v:shape>
            <v:shape id="_x0000_s1166" type="#_x0000_t32" style="position:absolute;left:4025;top:3315;width:1;height:247" o:connectortype="straight">
              <v:stroke endarrow="block"/>
            </v:shape>
            <v:shape id="_x0000_s1167" type="#_x0000_t32" style="position:absolute;left:4025;top:4016;width:1;height:263" o:connectortype="straight">
              <v:stroke endarrow="block"/>
            </v:shape>
            <v:shape id="_x0000_s1168" type="#_x0000_t32" style="position:absolute;left:4027;top:1819;width:1;height:366;flip:x" o:connectortype="straight">
              <v:stroke endarrow="block"/>
            </v:shape>
            <v:rect id="_x0000_s1170" style="position:absolute;left:3458;top:4279;width:1134;height:454">
              <v:textbox>
                <w:txbxContent>
                  <w:p w:rsidR="00A4084D" w:rsidRPr="00CC531F" w:rsidRDefault="00A4084D" w:rsidP="00E978D0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level 4 </w:t>
                    </w:r>
                  </w:p>
                </w:txbxContent>
              </v:textbox>
            </v:rect>
            <v:rect id="_x0000_s1172" style="position:absolute;left:3292;top:1365;width:1477;height:454">
              <v:textbox>
                <w:txbxContent>
                  <w:p w:rsidR="00A4084D" w:rsidRDefault="00A4084D" w:rsidP="00E978D0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input</w:t>
                    </w:r>
                    <w:r>
                      <w:rPr>
                        <w:sz w:val="21"/>
                        <w:szCs w:val="21"/>
                      </w:rPr>
                      <w:t xml:space="preserve"> block</w:t>
                    </w:r>
                  </w:p>
                  <w:p w:rsidR="00A4084D" w:rsidRPr="00CC531F" w:rsidRDefault="00A4084D" w:rsidP="00E978D0">
                    <w:pPr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 </w:t>
                    </w:r>
                  </w:p>
                </w:txbxContent>
              </v:textbox>
            </v:rect>
            <v:rect id="_x0000_s1173" style="position:absolute;left:3438;top:4993;width:1153;height:454">
              <v:textbox>
                <w:txbxContent>
                  <w:p w:rsidR="00A4084D" w:rsidRPr="00CC531F" w:rsidRDefault="00A4084D" w:rsidP="00E978D0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a_pool2 </w:t>
                    </w:r>
                  </w:p>
                </w:txbxContent>
              </v:textbox>
            </v:rect>
            <v:rect id="_x0000_s1174" style="position:absolute;left:3438;top:5694;width:1153;height:454">
              <v:textbox>
                <w:txbxContent>
                  <w:p w:rsidR="00A4084D" w:rsidRPr="00CC531F" w:rsidRDefault="00A4084D" w:rsidP="00E978D0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>fc</w: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t>,</w:t>
                    </w:r>
                    <w:r>
                      <w:rPr>
                        <w:sz w:val="21"/>
                        <w:szCs w:val="21"/>
                      </w:rPr>
                      <w:t xml:space="preserve"> 128</w:t>
                    </w:r>
                  </w:p>
                </w:txbxContent>
              </v:textbox>
            </v:rect>
            <v:shape id="_x0000_s1175" type="#_x0000_t32" style="position:absolute;left:4015;top:5447;width:1;height:247" o:connectortype="straight">
              <v:stroke endarrow="block"/>
            </v:shape>
            <v:shape id="_x0000_s1176" type="#_x0000_t32" style="position:absolute;left:4015;top:6148;width:1;height:263" o:connectortype="straight">
              <v:stroke endarrow="block"/>
            </v:shape>
            <v:rect id="_x0000_s1177" style="position:absolute;left:3318;top:6411;width:1394;height:454">
              <v:textbox>
                <w:txbxContent>
                  <w:p w:rsidR="00A4084D" w:rsidRPr="00CC531F" w:rsidRDefault="00A4084D" w:rsidP="00E978D0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loss_metric </w:t>
                    </w:r>
                  </w:p>
                </w:txbxContent>
              </v:textbox>
            </v:rect>
            <v:shape id="_x0000_s1178" type="#_x0000_t32" style="position:absolute;left:4015;top:4733;width:10;height:260;flip:x" o:connectortype="straight">
              <v:stroke endarrow="block"/>
            </v:shape>
            <v:shape id="_x0000_s1179" type="#_x0000_t32" style="position:absolute;left:4015;top:6885;width:1;height:289" o:connectortype="straight">
              <v:stroke endarrow="block"/>
            </v:shape>
            <v:rect id="_x0000_s1180" style="position:absolute;left:3282;top:7180;width:1477;height:454">
              <v:textbox>
                <w:txbxContent>
                  <w:p w:rsidR="00A4084D" w:rsidRDefault="00A4084D" w:rsidP="00E978D0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>out</w: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t>put</w:t>
                    </w:r>
                    <w:r>
                      <w:rPr>
                        <w:sz w:val="21"/>
                        <w:szCs w:val="21"/>
                      </w:rPr>
                      <w:t xml:space="preserve"> feature</w:t>
                    </w:r>
                  </w:p>
                  <w:p w:rsidR="00A4084D" w:rsidRPr="00CC531F" w:rsidRDefault="00A4084D" w:rsidP="00E978D0">
                    <w:pPr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 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A56ADA" w:rsidRDefault="00A56ADA" w:rsidP="00BF418D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6</w:t>
      </w:r>
      <w:r>
        <w:rPr>
          <w:rFonts w:hint="eastAsia"/>
        </w:rPr>
        <w:t>：</w:t>
      </w:r>
      <w:r>
        <w:rPr>
          <w:rFonts w:hint="eastAsia"/>
        </w:rPr>
        <w:t>Res</w:t>
      </w:r>
      <w:r>
        <w:t>Net</w:t>
      </w:r>
      <w:r w:rsidR="0021041C">
        <w:rPr>
          <w:rFonts w:hint="eastAsia"/>
        </w:rPr>
        <w:t>完整</w:t>
      </w:r>
      <w:r>
        <w:rPr>
          <w:rFonts w:hint="eastAsia"/>
        </w:rPr>
        <w:t>网络结构</w:t>
      </w:r>
    </w:p>
    <w:p w:rsidR="00500436" w:rsidRDefault="00500436" w:rsidP="00BF418D">
      <w:pPr>
        <w:jc w:val="center"/>
      </w:pPr>
    </w:p>
    <w:p w:rsidR="00DE53D1" w:rsidRDefault="00DE53D1" w:rsidP="00DE53D1">
      <w:pPr>
        <w:pStyle w:val="aff3"/>
        <w:ind w:firstLine="480"/>
      </w:pPr>
    </w:p>
    <w:p w:rsidR="00E06E74" w:rsidRDefault="00E06E74" w:rsidP="00E06E74">
      <w:pPr>
        <w:pStyle w:val="1"/>
        <w:spacing w:before="156" w:after="156"/>
      </w:pPr>
      <w:bookmarkStart w:id="8" w:name="_Toc528332725"/>
      <w:r>
        <w:rPr>
          <w:rFonts w:hint="eastAsia"/>
        </w:rPr>
        <w:lastRenderedPageBreak/>
        <w:t>算法实现细节</w:t>
      </w:r>
      <w:bookmarkEnd w:id="8"/>
    </w:p>
    <w:p w:rsidR="00E06E74" w:rsidRDefault="00E06E74" w:rsidP="00E06E74">
      <w:pPr>
        <w:pStyle w:val="aff3"/>
        <w:ind w:firstLine="480"/>
      </w:pPr>
      <w:r>
        <w:rPr>
          <w:rFonts w:hint="eastAsia"/>
        </w:rPr>
        <w:t>dlib</w:t>
      </w:r>
      <w:r>
        <w:rPr>
          <w:rFonts w:hint="eastAsia"/>
        </w:rPr>
        <w:t>库的人脸识别算法包括两个模块：人脸校正和特征提取网络。人脸校正是根据检测的人脸框和人脸特征点</w:t>
      </w:r>
      <w:r>
        <w:rPr>
          <w:rFonts w:hint="eastAsia"/>
        </w:rPr>
        <w:t>(</w:t>
      </w:r>
      <w:r>
        <w:t>shape)</w:t>
      </w:r>
      <w:r>
        <w:rPr>
          <w:rFonts w:hint="eastAsia"/>
        </w:rPr>
        <w:t>，对人脸图像进行旋转和插值，使得人脸图像符合特征提取网络的输入</w:t>
      </w:r>
      <w:r>
        <w:rPr>
          <w:rFonts w:hint="eastAsia"/>
        </w:rPr>
        <w:t>(</w:t>
      </w:r>
      <w:r>
        <w:rPr>
          <w:rFonts w:hint="eastAsia"/>
        </w:rPr>
        <w:t>这里是</w:t>
      </w:r>
      <w:r w:rsidRPr="00E06E74">
        <w:rPr>
          <w:position w:val="-6"/>
        </w:rPr>
        <w:object w:dxaOrig="920" w:dyaOrig="279">
          <v:shape id="_x0000_i1036" type="#_x0000_t75" style="width:46pt;height:14pt" o:ole="">
            <v:imagedata r:id="rId19" o:title=""/>
          </v:shape>
          <o:OLEObject Type="Embed" ProgID="Equation.DSMT4" ShapeID="_x0000_i1036" DrawAspect="Content" ObjectID="_1602074593" r:id="rId20"/>
        </w:object>
      </w:r>
      <w:r>
        <w:rPr>
          <w:rFonts w:hint="eastAsia"/>
        </w:rPr>
        <w:t>的</w:t>
      </w:r>
      <w:r>
        <w:rPr>
          <w:rFonts w:hint="eastAsia"/>
        </w:rPr>
        <w:t>RGB</w:t>
      </w:r>
      <w:r>
        <w:rPr>
          <w:rFonts w:hint="eastAsia"/>
        </w:rPr>
        <w:t>图片</w:t>
      </w:r>
      <w:r>
        <w:t>)</w:t>
      </w:r>
      <w:r>
        <w:rPr>
          <w:rFonts w:hint="eastAsia"/>
        </w:rPr>
        <w:t>。特征提取网络则是输入校正好的人脸图片，历经</w:t>
      </w:r>
      <w:r>
        <w:rPr>
          <w:rFonts w:hint="eastAsia"/>
        </w:rPr>
        <w:t>1</w:t>
      </w:r>
      <w:r>
        <w:t>.2</w:t>
      </w:r>
      <w:r>
        <w:rPr>
          <w:rFonts w:hint="eastAsia"/>
        </w:rPr>
        <w:t>节介绍的特征提取网络，得到该人脸的</w:t>
      </w:r>
      <w:r>
        <w:rPr>
          <w:rFonts w:hint="eastAsia"/>
        </w:rPr>
        <w:t>1</w:t>
      </w:r>
      <w:r>
        <w:t>28</w:t>
      </w:r>
      <w:r>
        <w:rPr>
          <w:rFonts w:hint="eastAsia"/>
        </w:rPr>
        <w:t>维特征向量。</w:t>
      </w:r>
    </w:p>
    <w:p w:rsidR="00E06E74" w:rsidRDefault="00E06E74" w:rsidP="00E06E74">
      <w:pPr>
        <w:pStyle w:val="a0"/>
        <w:spacing w:before="156" w:after="156"/>
      </w:pPr>
      <w:bookmarkStart w:id="9" w:name="_Toc528332726"/>
      <w:r>
        <w:rPr>
          <w:rFonts w:hint="eastAsia"/>
        </w:rPr>
        <w:t>人脸校正</w:t>
      </w:r>
      <w:bookmarkEnd w:id="9"/>
    </w:p>
    <w:p w:rsidR="00A4084D" w:rsidRDefault="00A4084D" w:rsidP="00711744">
      <w:pPr>
        <w:pStyle w:val="aff3"/>
        <w:ind w:firstLine="480"/>
      </w:pPr>
      <w:r>
        <w:rPr>
          <w:rFonts w:hint="eastAsia"/>
        </w:rPr>
        <w:t>人脸校正模块的输入是人脸对齐模块输出的人脸特征点，即</w:t>
      </w:r>
      <w:r>
        <w:rPr>
          <w:rFonts w:hint="eastAsia"/>
        </w:rPr>
        <w:t>6</w:t>
      </w:r>
      <w:r>
        <w:t>8</w:t>
      </w:r>
      <w:r>
        <w:rPr>
          <w:rFonts w:hint="eastAsia"/>
        </w:rPr>
        <w:t>点的人脸特征点坐标。</w:t>
      </w:r>
      <w:r>
        <w:rPr>
          <w:rFonts w:hint="eastAsia"/>
        </w:rPr>
        <w:t>6</w:t>
      </w:r>
      <w:r>
        <w:t>8</w:t>
      </w:r>
      <w:r>
        <w:rPr>
          <w:rFonts w:hint="eastAsia"/>
        </w:rPr>
        <w:t>点人脸特征点如图</w:t>
      </w:r>
      <w:r>
        <w:rPr>
          <w:rFonts w:hint="eastAsia"/>
        </w:rPr>
        <w:t>7</w:t>
      </w:r>
      <w:r>
        <w:rPr>
          <w:rFonts w:hint="eastAsia"/>
        </w:rPr>
        <w:t>所示，表</w:t>
      </w:r>
      <w:r>
        <w:rPr>
          <w:rFonts w:hint="eastAsia"/>
        </w:rPr>
        <w:t>1</w:t>
      </w:r>
      <w:r>
        <w:rPr>
          <w:rFonts w:hint="eastAsia"/>
        </w:rPr>
        <w:t>为特征点部位和索引的对应关系。人脸校正模块的输出为</w:t>
      </w:r>
      <w:r w:rsidRPr="00E06E74">
        <w:rPr>
          <w:position w:val="-6"/>
        </w:rPr>
        <w:object w:dxaOrig="920" w:dyaOrig="279">
          <v:shape id="_x0000_i1037" type="#_x0000_t75" style="width:46pt;height:14pt" o:ole="">
            <v:imagedata r:id="rId19" o:title=""/>
          </v:shape>
          <o:OLEObject Type="Embed" ProgID="Equation.DSMT4" ShapeID="_x0000_i1037" DrawAspect="Content" ObjectID="_1602074594" r:id="rId21"/>
        </w:object>
      </w:r>
      <w:r>
        <w:rPr>
          <w:rFonts w:hint="eastAsia"/>
        </w:rPr>
        <w:t>大小的</w:t>
      </w:r>
      <w:r>
        <w:rPr>
          <w:rFonts w:hint="eastAsia"/>
        </w:rPr>
        <w:t>RGB</w:t>
      </w:r>
      <w:r>
        <w:rPr>
          <w:rFonts w:hint="eastAsia"/>
        </w:rPr>
        <w:t>格式的人脸图片，模块内要完成人脸图片的旋转和插值，具体实现分为四步，如图</w:t>
      </w:r>
      <w:r>
        <w:rPr>
          <w:rFonts w:hint="eastAsia"/>
        </w:rPr>
        <w:t>8</w:t>
      </w:r>
      <w:r>
        <w:rPr>
          <w:rFonts w:hint="eastAsia"/>
        </w:rPr>
        <w:t>所示。</w:t>
      </w:r>
    </w:p>
    <w:p w:rsidR="00E06E74" w:rsidRDefault="00711744" w:rsidP="00711744">
      <w:pPr>
        <w:jc w:val="center"/>
      </w:pPr>
      <w:r w:rsidRPr="00711744">
        <w:rPr>
          <w:noProof/>
        </w:rPr>
        <w:drawing>
          <wp:inline distT="0" distB="0" distL="0" distR="0">
            <wp:extent cx="4127500" cy="3629248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4502" cy="363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1744" w:rsidRDefault="00711744" w:rsidP="00711744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7:</w:t>
      </w:r>
      <w:r>
        <w:t xml:space="preserve"> </w:t>
      </w:r>
      <w:r>
        <w:rPr>
          <w:rFonts w:hint="eastAsia"/>
        </w:rPr>
        <w:t>6</w:t>
      </w:r>
      <w:r>
        <w:t>8</w:t>
      </w:r>
      <w:r>
        <w:rPr>
          <w:rFonts w:hint="eastAsia"/>
        </w:rPr>
        <w:t>点人脸特征点示意图</w:t>
      </w:r>
    </w:p>
    <w:p w:rsidR="00A4084D" w:rsidRDefault="00A4084D" w:rsidP="00711744">
      <w:pPr>
        <w:jc w:val="center"/>
      </w:pPr>
    </w:p>
    <w:p w:rsidR="00A4084D" w:rsidRDefault="00A4084D" w:rsidP="00711744">
      <w:pPr>
        <w:jc w:val="center"/>
      </w:pPr>
    </w:p>
    <w:p w:rsidR="00C902FE" w:rsidRDefault="00740AF3" w:rsidP="00C902FE">
      <w:pPr>
        <w:jc w:val="center"/>
      </w:pPr>
      <w:r>
        <w:pict>
          <v:group id="_x0000_s1200" editas="canvas" style="width:130.8pt;height:217.7pt;mso-position-horizontal-relative:char;mso-position-vertical-relative:line" coordorigin="4580,1445" coordsize="2616,4354">
            <o:lock v:ext="edit" aspectratio="t"/>
            <v:shape id="_x0000_s1199" type="#_x0000_t75" style="position:absolute;left:4580;top:1445;width:2616;height:4354" o:preferrelative="f">
              <v:fill o:detectmouseclick="t"/>
              <v:path o:extrusionok="t" o:connecttype="none"/>
              <o:lock v:ext="edit" text="t"/>
            </v:shape>
            <v:rect id="_x0000_s1201" style="position:absolute;left:5140;top:1861;width:1681;height:799" strokecolor="black [3213]">
              <v:textbox>
                <w:txbxContent>
                  <w:p w:rsidR="00A4084D" w:rsidRPr="00C902FE" w:rsidRDefault="00A4084D" w:rsidP="00292EAC">
                    <w:pPr>
                      <w:rPr>
                        <w:sz w:val="21"/>
                        <w:szCs w:val="21"/>
                      </w:rPr>
                    </w:pPr>
                    <w:r w:rsidRPr="00C902FE">
                      <w:rPr>
                        <w:rFonts w:hint="eastAsia"/>
                        <w:sz w:val="21"/>
                        <w:szCs w:val="21"/>
                      </w:rPr>
                      <w:t>计算偏移角度和人脸矩形框</w:t>
                    </w:r>
                  </w:p>
                </w:txbxContent>
              </v:textbox>
            </v:rect>
            <v:rect id="_x0000_s1202" style="position:absolute;left:5300;top:3991;width:1351;height:769" strokecolor="black [3213]">
              <v:textbox>
                <w:txbxContent>
                  <w:p w:rsidR="00A4084D" w:rsidRPr="00C902FE" w:rsidRDefault="00A4084D" w:rsidP="00292EAC">
                    <w:pPr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根据</w:t>
                    </w:r>
                    <w:r w:rsidRPr="00C902FE">
                      <w:rPr>
                        <w:rFonts w:hint="eastAsia"/>
                        <w:sz w:val="21"/>
                        <w:szCs w:val="21"/>
                      </w:rPr>
                      <w:t>角度</w: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t>旋转矩形框</w:t>
                    </w:r>
                  </w:p>
                </w:txbxContent>
              </v:textbox>
            </v:rect>
            <v:rect id="_x0000_s1203" style="position:absolute;left:5260;top:5061;width:1430;height:509" strokecolor="black [3213]">
              <v:textbox>
                <w:txbxContent>
                  <w:p w:rsidR="00A4084D" w:rsidRPr="00C902FE" w:rsidRDefault="00A4084D" w:rsidP="00292EAC">
                    <w:pPr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双线性插值</w:t>
                    </w:r>
                  </w:p>
                </w:txbxContent>
              </v:textbox>
            </v:rect>
            <v:shape id="_x0000_s1206" type="#_x0000_t32" style="position:absolute;left:5975;top:4760;width:1;height:301;flip:x" o:connectortype="straight">
              <v:stroke endarrow="block"/>
            </v:shape>
            <v:rect id="_x0000_s1207" style="position:absolute;left:5330;top:2955;width:1301;height:739" strokecolor="black [3213]">
              <v:textbox>
                <w:txbxContent>
                  <w:p w:rsidR="00A4084D" w:rsidRPr="00C902FE" w:rsidRDefault="00A4084D" w:rsidP="00292EAC">
                    <w:pPr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人脸金字塔降采样</w:t>
                    </w:r>
                  </w:p>
                </w:txbxContent>
              </v:textbox>
            </v:rect>
            <v:shape id="_x0000_s1208" type="#_x0000_t32" style="position:absolute;left:5976;top:3694;width:5;height:297;flip:x" o:connectortype="straight">
              <v:stroke endarrow="block"/>
            </v:shape>
            <v:shape id="_x0000_s1209" type="#_x0000_t32" style="position:absolute;left:5981;top:2660;width:1;height:295" o:connectortype="straight">
              <v:stroke endarrow="block"/>
            </v:shape>
            <w10:wrap type="none"/>
            <w10:anchorlock/>
          </v:group>
        </w:pict>
      </w:r>
    </w:p>
    <w:p w:rsidR="00C902FE" w:rsidRDefault="00C902FE" w:rsidP="00C902FE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8</w:t>
      </w:r>
      <w:r>
        <w:rPr>
          <w:rFonts w:hint="eastAsia"/>
        </w:rPr>
        <w:t>：</w:t>
      </w:r>
      <w:r w:rsidR="00A4084D">
        <w:rPr>
          <w:rFonts w:hint="eastAsia"/>
        </w:rPr>
        <w:t>人脸校正模块流程</w:t>
      </w:r>
    </w:p>
    <w:p w:rsidR="00A4084D" w:rsidRDefault="00A4084D" w:rsidP="00C902FE">
      <w:pPr>
        <w:jc w:val="center"/>
      </w:pPr>
    </w:p>
    <w:p w:rsidR="00A4084D" w:rsidRDefault="00A4084D" w:rsidP="00A4084D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6</w:t>
      </w:r>
      <w:r>
        <w:t>8</w:t>
      </w:r>
      <w:r>
        <w:rPr>
          <w:rFonts w:hint="eastAsia"/>
        </w:rPr>
        <w:t>点人脸特征点分布</w:t>
      </w:r>
    </w:p>
    <w:tbl>
      <w:tblPr>
        <w:tblStyle w:val="af0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A4084D" w:rsidTr="00A4084D">
        <w:tc>
          <w:tcPr>
            <w:tcW w:w="4261" w:type="dxa"/>
            <w:tcBorders>
              <w:top w:val="single" w:sz="12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A4084D" w:rsidRDefault="00A4084D" w:rsidP="00A4084D">
            <w:pPr>
              <w:pStyle w:val="aff3"/>
              <w:ind w:firstLineChars="0" w:firstLine="0"/>
              <w:jc w:val="center"/>
            </w:pPr>
            <w:r>
              <w:rPr>
                <w:rFonts w:hint="eastAsia"/>
              </w:rPr>
              <w:t>部位</w:t>
            </w:r>
          </w:p>
        </w:tc>
        <w:tc>
          <w:tcPr>
            <w:tcW w:w="4261" w:type="dxa"/>
            <w:tcBorders>
              <w:top w:val="single" w:sz="12" w:space="0" w:color="auto"/>
              <w:left w:val="single" w:sz="4" w:space="0" w:color="auto"/>
              <w:bottom w:val="double" w:sz="4" w:space="0" w:color="auto"/>
            </w:tcBorders>
            <w:vAlign w:val="center"/>
          </w:tcPr>
          <w:p w:rsidR="00A4084D" w:rsidRDefault="00A4084D" w:rsidP="00A4084D">
            <w:pPr>
              <w:pStyle w:val="aff3"/>
              <w:ind w:firstLineChars="0" w:firstLine="0"/>
              <w:jc w:val="center"/>
            </w:pPr>
            <w:r>
              <w:rPr>
                <w:rFonts w:hint="eastAsia"/>
              </w:rPr>
              <w:t>特征点索引</w:t>
            </w:r>
          </w:p>
        </w:tc>
      </w:tr>
      <w:tr w:rsidR="00A4084D" w:rsidTr="00A4084D">
        <w:tc>
          <w:tcPr>
            <w:tcW w:w="4261" w:type="dxa"/>
            <w:tcBorders>
              <w:top w:val="double" w:sz="4" w:space="0" w:color="auto"/>
              <w:right w:val="single" w:sz="4" w:space="0" w:color="auto"/>
            </w:tcBorders>
            <w:vAlign w:val="center"/>
          </w:tcPr>
          <w:p w:rsidR="00A4084D" w:rsidRDefault="00A4084D" w:rsidP="00A4084D">
            <w:pPr>
              <w:pStyle w:val="aff3"/>
              <w:ind w:firstLineChars="0" w:firstLine="0"/>
              <w:jc w:val="center"/>
            </w:pPr>
            <w:r>
              <w:rPr>
                <w:rFonts w:hint="eastAsia"/>
              </w:rPr>
              <w:t>人脸轮廓</w:t>
            </w:r>
          </w:p>
        </w:tc>
        <w:tc>
          <w:tcPr>
            <w:tcW w:w="4261" w:type="dxa"/>
            <w:tcBorders>
              <w:top w:val="double" w:sz="4" w:space="0" w:color="auto"/>
              <w:left w:val="single" w:sz="4" w:space="0" w:color="auto"/>
            </w:tcBorders>
            <w:vAlign w:val="center"/>
          </w:tcPr>
          <w:p w:rsidR="00A4084D" w:rsidRDefault="00A4084D" w:rsidP="00A4084D">
            <w:pPr>
              <w:pStyle w:val="aff3"/>
              <w:ind w:firstLineChars="0" w:firstLine="0"/>
              <w:jc w:val="center"/>
            </w:pPr>
            <w:r>
              <w:rPr>
                <w:rFonts w:hint="eastAsia"/>
              </w:rPr>
              <w:t>0~</w:t>
            </w:r>
            <w:r>
              <w:t>16</w:t>
            </w:r>
          </w:p>
        </w:tc>
      </w:tr>
      <w:tr w:rsidR="00A4084D" w:rsidTr="00A4084D">
        <w:tc>
          <w:tcPr>
            <w:tcW w:w="4261" w:type="dxa"/>
            <w:tcBorders>
              <w:right w:val="single" w:sz="4" w:space="0" w:color="auto"/>
            </w:tcBorders>
            <w:vAlign w:val="center"/>
          </w:tcPr>
          <w:p w:rsidR="00A4084D" w:rsidRDefault="00A4084D" w:rsidP="00A4084D">
            <w:pPr>
              <w:pStyle w:val="aff3"/>
              <w:ind w:firstLineChars="0" w:firstLine="0"/>
              <w:jc w:val="center"/>
            </w:pPr>
            <w:r>
              <w:rPr>
                <w:rFonts w:hint="eastAsia"/>
              </w:rPr>
              <w:t>左右眉毛</w:t>
            </w:r>
          </w:p>
        </w:tc>
        <w:tc>
          <w:tcPr>
            <w:tcW w:w="4261" w:type="dxa"/>
            <w:tcBorders>
              <w:left w:val="single" w:sz="4" w:space="0" w:color="auto"/>
            </w:tcBorders>
            <w:vAlign w:val="center"/>
          </w:tcPr>
          <w:p w:rsidR="00A4084D" w:rsidRDefault="00A4084D" w:rsidP="00A4084D">
            <w:pPr>
              <w:pStyle w:val="aff3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7</w:t>
            </w:r>
            <w:r>
              <w:rPr>
                <w:rFonts w:hint="eastAsia"/>
              </w:rPr>
              <w:t>~</w:t>
            </w:r>
            <w:r>
              <w:t>26</w:t>
            </w:r>
          </w:p>
        </w:tc>
      </w:tr>
      <w:tr w:rsidR="00A4084D" w:rsidTr="00A4084D">
        <w:tc>
          <w:tcPr>
            <w:tcW w:w="4261" w:type="dxa"/>
            <w:tcBorders>
              <w:right w:val="single" w:sz="4" w:space="0" w:color="auto"/>
            </w:tcBorders>
            <w:vAlign w:val="center"/>
          </w:tcPr>
          <w:p w:rsidR="00A4084D" w:rsidRDefault="00A4084D" w:rsidP="00A4084D">
            <w:pPr>
              <w:pStyle w:val="aff3"/>
              <w:ind w:firstLineChars="0" w:firstLine="0"/>
              <w:jc w:val="center"/>
            </w:pPr>
            <w:r>
              <w:rPr>
                <w:rFonts w:hint="eastAsia"/>
              </w:rPr>
              <w:t>鼻子</w:t>
            </w:r>
          </w:p>
        </w:tc>
        <w:tc>
          <w:tcPr>
            <w:tcW w:w="4261" w:type="dxa"/>
            <w:tcBorders>
              <w:left w:val="single" w:sz="4" w:space="0" w:color="auto"/>
            </w:tcBorders>
            <w:vAlign w:val="center"/>
          </w:tcPr>
          <w:p w:rsidR="00A4084D" w:rsidRDefault="00A4084D" w:rsidP="00A4084D">
            <w:pPr>
              <w:pStyle w:val="aff3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  <w:r>
              <w:t>7</w:t>
            </w:r>
            <w:r>
              <w:rPr>
                <w:rFonts w:hint="eastAsia"/>
              </w:rPr>
              <w:t>~</w:t>
            </w:r>
            <w:r>
              <w:t>35</w:t>
            </w:r>
          </w:p>
        </w:tc>
      </w:tr>
      <w:tr w:rsidR="00A4084D" w:rsidTr="00A4084D">
        <w:tc>
          <w:tcPr>
            <w:tcW w:w="4261" w:type="dxa"/>
            <w:tcBorders>
              <w:right w:val="single" w:sz="4" w:space="0" w:color="auto"/>
            </w:tcBorders>
            <w:vAlign w:val="center"/>
          </w:tcPr>
          <w:p w:rsidR="00A4084D" w:rsidRDefault="00A4084D" w:rsidP="00A4084D">
            <w:pPr>
              <w:pStyle w:val="aff3"/>
              <w:ind w:firstLineChars="0" w:firstLine="0"/>
              <w:jc w:val="center"/>
            </w:pPr>
            <w:r>
              <w:rPr>
                <w:rFonts w:hint="eastAsia"/>
              </w:rPr>
              <w:t>眼睛</w:t>
            </w:r>
          </w:p>
        </w:tc>
        <w:tc>
          <w:tcPr>
            <w:tcW w:w="4261" w:type="dxa"/>
            <w:tcBorders>
              <w:left w:val="single" w:sz="4" w:space="0" w:color="auto"/>
            </w:tcBorders>
            <w:vAlign w:val="center"/>
          </w:tcPr>
          <w:p w:rsidR="00A4084D" w:rsidRDefault="00A4084D" w:rsidP="00A4084D">
            <w:pPr>
              <w:pStyle w:val="aff3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  <w:r>
              <w:t>6</w:t>
            </w:r>
            <w:r>
              <w:rPr>
                <w:rFonts w:hint="eastAsia"/>
              </w:rPr>
              <w:t>~</w:t>
            </w:r>
            <w:r>
              <w:t>47</w:t>
            </w:r>
          </w:p>
        </w:tc>
      </w:tr>
      <w:tr w:rsidR="00A4084D" w:rsidTr="00A4084D">
        <w:tc>
          <w:tcPr>
            <w:tcW w:w="4261" w:type="dxa"/>
            <w:tcBorders>
              <w:right w:val="single" w:sz="4" w:space="0" w:color="auto"/>
            </w:tcBorders>
            <w:vAlign w:val="center"/>
          </w:tcPr>
          <w:p w:rsidR="00A4084D" w:rsidRDefault="00A4084D" w:rsidP="00A4084D">
            <w:pPr>
              <w:pStyle w:val="aff3"/>
              <w:ind w:firstLineChars="0" w:firstLine="0"/>
              <w:jc w:val="center"/>
            </w:pPr>
            <w:r>
              <w:rPr>
                <w:rFonts w:hint="eastAsia"/>
              </w:rPr>
              <w:t>嘴唇</w:t>
            </w:r>
          </w:p>
        </w:tc>
        <w:tc>
          <w:tcPr>
            <w:tcW w:w="4261" w:type="dxa"/>
            <w:tcBorders>
              <w:left w:val="single" w:sz="4" w:space="0" w:color="auto"/>
              <w:bottom w:val="single" w:sz="12" w:space="0" w:color="auto"/>
            </w:tcBorders>
            <w:vAlign w:val="center"/>
          </w:tcPr>
          <w:p w:rsidR="00A4084D" w:rsidRDefault="00A4084D" w:rsidP="00A4084D">
            <w:pPr>
              <w:pStyle w:val="aff3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  <w:r>
              <w:t>8</w:t>
            </w:r>
            <w:r>
              <w:rPr>
                <w:rFonts w:hint="eastAsia"/>
              </w:rPr>
              <w:t>~</w:t>
            </w:r>
            <w:r>
              <w:t>67</w:t>
            </w:r>
          </w:p>
        </w:tc>
      </w:tr>
    </w:tbl>
    <w:p w:rsidR="00A4084D" w:rsidRDefault="00A4084D" w:rsidP="00A4084D">
      <w:pPr>
        <w:pStyle w:val="aff3"/>
        <w:ind w:firstLine="480"/>
      </w:pPr>
    </w:p>
    <w:p w:rsidR="00A4084D" w:rsidRDefault="00A4084D" w:rsidP="00C902FE">
      <w:pPr>
        <w:jc w:val="center"/>
      </w:pPr>
    </w:p>
    <w:p w:rsidR="00711744" w:rsidRDefault="00A4084D" w:rsidP="00711744">
      <w:pPr>
        <w:pStyle w:val="aff3"/>
        <w:ind w:firstLine="480"/>
      </w:pPr>
      <w:r>
        <w:rPr>
          <w:rFonts w:hint="eastAsia"/>
        </w:rPr>
        <w:t>第一步，计算偏移角度和人脸矩形框。</w:t>
      </w:r>
      <w:r w:rsidR="000302E0">
        <w:rPr>
          <w:rFonts w:hint="eastAsia"/>
        </w:rPr>
        <w:t>给出标准的校正好的人脸</w:t>
      </w:r>
      <w:r w:rsidR="000302E0">
        <w:rPr>
          <w:rFonts w:hint="eastAsia"/>
        </w:rPr>
        <w:t>shape</w:t>
      </w:r>
      <w:r w:rsidR="000302E0">
        <w:rPr>
          <w:rFonts w:hint="eastAsia"/>
        </w:rPr>
        <w:t>坐标，选取</w:t>
      </w:r>
      <w:r w:rsidR="000302E0">
        <w:rPr>
          <w:rFonts w:hint="eastAsia"/>
        </w:rPr>
        <w:t>6</w:t>
      </w:r>
      <w:r w:rsidR="000302E0">
        <w:t>8</w:t>
      </w:r>
      <w:r w:rsidR="000302E0">
        <w:rPr>
          <w:rFonts w:hint="eastAsia"/>
        </w:rPr>
        <w:t>个特征点中的鼻子、眼睛和上嘴唇的特征点</w:t>
      </w:r>
      <w:r w:rsidR="000302E0">
        <w:rPr>
          <w:rFonts w:hint="eastAsia"/>
        </w:rPr>
        <w:t>(</w:t>
      </w:r>
      <w:r w:rsidR="000302E0">
        <w:rPr>
          <w:rFonts w:hint="eastAsia"/>
        </w:rPr>
        <w:t>对应的特征</w:t>
      </w:r>
      <w:r w:rsidR="000302E0">
        <w:rPr>
          <w:rFonts w:hint="eastAsia"/>
        </w:rPr>
        <w:t>index</w:t>
      </w:r>
      <w:r w:rsidR="000302E0">
        <w:rPr>
          <w:rFonts w:hint="eastAsia"/>
        </w:rPr>
        <w:t>为</w:t>
      </w:r>
      <w:r w:rsidR="000302E0">
        <w:rPr>
          <w:rFonts w:hint="eastAsia"/>
        </w:rPr>
        <w:t>2</w:t>
      </w:r>
      <w:r w:rsidR="000302E0">
        <w:t>7</w:t>
      </w:r>
      <w:r w:rsidR="000302E0">
        <w:rPr>
          <w:rFonts w:hint="eastAsia"/>
        </w:rPr>
        <w:t>~</w:t>
      </w:r>
      <w:r w:rsidR="000302E0">
        <w:t>54</w:t>
      </w:r>
      <w:r w:rsidR="000302E0">
        <w:rPr>
          <w:rFonts w:hint="eastAsia"/>
        </w:rPr>
        <w:t>和</w:t>
      </w:r>
      <w:r w:rsidR="000302E0">
        <w:rPr>
          <w:rFonts w:hint="eastAsia"/>
        </w:rPr>
        <w:t>6</w:t>
      </w:r>
      <w:r w:rsidR="000302E0">
        <w:t>0</w:t>
      </w:r>
      <w:r w:rsidR="000302E0">
        <w:rPr>
          <w:rFonts w:hint="eastAsia"/>
        </w:rPr>
        <w:t>~</w:t>
      </w:r>
      <w:r w:rsidR="000302E0">
        <w:t>64</w:t>
      </w:r>
      <w:r w:rsidR="000302E0">
        <w:rPr>
          <w:rFonts w:hint="eastAsia"/>
        </w:rPr>
        <w:t>共</w:t>
      </w:r>
      <w:r w:rsidR="000302E0">
        <w:rPr>
          <w:rFonts w:hint="eastAsia"/>
        </w:rPr>
        <w:t>3</w:t>
      </w:r>
      <w:r w:rsidR="000302E0">
        <w:t>3</w:t>
      </w:r>
      <w:r w:rsidR="000302E0">
        <w:rPr>
          <w:rFonts w:hint="eastAsia"/>
        </w:rPr>
        <w:t>个特征点</w:t>
      </w:r>
      <w:r w:rsidR="000302E0">
        <w:t>)</w:t>
      </w:r>
      <w:r w:rsidR="000302E0">
        <w:rPr>
          <w:rFonts w:hint="eastAsia"/>
        </w:rPr>
        <w:t>，根据这些特征点，计算校正的人脸</w:t>
      </w:r>
      <w:r w:rsidR="000302E0">
        <w:rPr>
          <w:rFonts w:hint="eastAsia"/>
        </w:rPr>
        <w:t>shape</w:t>
      </w:r>
      <w:r w:rsidR="000302E0">
        <w:rPr>
          <w:rFonts w:hint="eastAsia"/>
        </w:rPr>
        <w:t>和人脸对齐模块输出的人脸</w:t>
      </w:r>
      <w:r w:rsidR="000302E0">
        <w:rPr>
          <w:rFonts w:hint="eastAsia"/>
        </w:rPr>
        <w:t>shape</w:t>
      </w:r>
      <w:r w:rsidR="000302E0">
        <w:rPr>
          <w:rFonts w:hint="eastAsia"/>
        </w:rPr>
        <w:t>的转换矩阵，转换矩阵的计算采用的是文献</w:t>
      </w:r>
      <w:r w:rsidR="000302E0">
        <w:fldChar w:fldCharType="begin"/>
      </w:r>
      <w:r w:rsidR="000302E0">
        <w:instrText xml:space="preserve"> </w:instrText>
      </w:r>
      <w:r w:rsidR="000302E0">
        <w:rPr>
          <w:rFonts w:hint="eastAsia"/>
        </w:rPr>
        <w:instrText>REF _Ref526005891 \r \h</w:instrText>
      </w:r>
      <w:r w:rsidR="000302E0">
        <w:instrText xml:space="preserve"> </w:instrText>
      </w:r>
      <w:r w:rsidR="000302E0">
        <w:fldChar w:fldCharType="separate"/>
      </w:r>
      <w:r w:rsidR="000302E0">
        <w:t>[2]</w:t>
      </w:r>
      <w:r w:rsidR="000302E0">
        <w:fldChar w:fldCharType="end"/>
      </w:r>
      <w:r w:rsidR="000302E0">
        <w:rPr>
          <w:rFonts w:hint="eastAsia"/>
        </w:rPr>
        <w:t>的公式</w:t>
      </w:r>
      <w:r w:rsidR="000302E0">
        <w:rPr>
          <w:rFonts w:hint="eastAsia"/>
        </w:rPr>
        <w:t>(</w:t>
      </w:r>
      <w:r w:rsidR="000302E0">
        <w:t>34)</w:t>
      </w:r>
      <w:r w:rsidR="000302E0">
        <w:rPr>
          <w:rFonts w:hint="eastAsia"/>
        </w:rPr>
        <w:t>到</w:t>
      </w:r>
      <w:r w:rsidR="000302E0">
        <w:rPr>
          <w:rFonts w:hint="eastAsia"/>
        </w:rPr>
        <w:t>(</w:t>
      </w:r>
      <w:r w:rsidR="000302E0">
        <w:t>43)</w:t>
      </w:r>
      <w:r w:rsidR="000302E0">
        <w:rPr>
          <w:rFonts w:hint="eastAsia"/>
        </w:rPr>
        <w:t>，然后根据计算的转换矩阵，计算人脸</w:t>
      </w:r>
      <w:r w:rsidR="00C902FE">
        <w:rPr>
          <w:rFonts w:hint="eastAsia"/>
        </w:rPr>
        <w:t>偏移</w:t>
      </w:r>
      <w:r w:rsidR="000302E0">
        <w:rPr>
          <w:rFonts w:hint="eastAsia"/>
        </w:rPr>
        <w:t>的角度</w:t>
      </w:r>
      <w:r w:rsidR="000302E0">
        <w:rPr>
          <w:rFonts w:hint="eastAsia"/>
        </w:rPr>
        <w:t>(</w:t>
      </w:r>
      <w:r w:rsidR="000302E0">
        <w:rPr>
          <w:rFonts w:hint="eastAsia"/>
        </w:rPr>
        <w:t>逆时针</w:t>
      </w:r>
      <w:r w:rsidR="000302E0">
        <w:t>)</w:t>
      </w:r>
      <w:r w:rsidR="000302E0">
        <w:rPr>
          <w:rFonts w:hint="eastAsia"/>
        </w:rPr>
        <w:t>和新的人脸检测框</w:t>
      </w:r>
      <w:r w:rsidR="000302E0">
        <w:rPr>
          <w:rFonts w:hint="eastAsia"/>
        </w:rPr>
        <w:t>(</w:t>
      </w:r>
      <w:r w:rsidR="000302E0">
        <w:rPr>
          <w:rFonts w:hint="eastAsia"/>
        </w:rPr>
        <w:t>参考</w:t>
      </w:r>
      <w:r w:rsidR="000302E0">
        <w:rPr>
          <w:rFonts w:hint="eastAsia"/>
        </w:rPr>
        <w:t>dlib</w:t>
      </w:r>
      <w:r w:rsidR="000302E0">
        <w:rPr>
          <w:rFonts w:hint="eastAsia"/>
        </w:rPr>
        <w:t>库</w:t>
      </w:r>
      <w:r w:rsidR="000302E0">
        <w:rPr>
          <w:rFonts w:hint="eastAsia"/>
        </w:rPr>
        <w:t>interpolation</w:t>
      </w:r>
      <w:r w:rsidR="000302E0">
        <w:t>.h</w:t>
      </w:r>
      <w:r w:rsidR="000302E0">
        <w:rPr>
          <w:rFonts w:hint="eastAsia"/>
        </w:rPr>
        <w:t>头文件里的</w:t>
      </w:r>
      <w:r w:rsidR="000302E0">
        <w:rPr>
          <w:rFonts w:hint="eastAsia"/>
        </w:rPr>
        <w:t>chip</w:t>
      </w:r>
      <w:r w:rsidR="000302E0">
        <w:t>_details</w:t>
      </w:r>
      <w:r w:rsidR="000302E0">
        <w:rPr>
          <w:rFonts w:hint="eastAsia"/>
        </w:rPr>
        <w:t>结构</w:t>
      </w:r>
      <w:r w:rsidR="000302E0">
        <w:t>)</w:t>
      </w:r>
      <w:r w:rsidR="000302E0">
        <w:rPr>
          <w:rFonts w:hint="eastAsia"/>
        </w:rPr>
        <w:t>。</w:t>
      </w:r>
    </w:p>
    <w:p w:rsidR="00A4084D" w:rsidRDefault="00A4084D" w:rsidP="00711744">
      <w:pPr>
        <w:pStyle w:val="aff3"/>
        <w:ind w:firstLine="480"/>
      </w:pPr>
      <w:r>
        <w:rPr>
          <w:rFonts w:hint="eastAsia"/>
        </w:rPr>
        <w:t>第二步，人脸金字塔降采样。</w:t>
      </w:r>
      <w:r w:rsidR="00AC0FD8">
        <w:rPr>
          <w:rFonts w:hint="eastAsia"/>
        </w:rPr>
        <w:t>因为要求输出为</w:t>
      </w:r>
      <w:r w:rsidR="00AC0FD8" w:rsidRPr="00E06E74">
        <w:rPr>
          <w:position w:val="-6"/>
        </w:rPr>
        <w:object w:dxaOrig="920" w:dyaOrig="279">
          <v:shape id="_x0000_i1039" type="#_x0000_t75" style="width:46pt;height:14pt" o:ole="">
            <v:imagedata r:id="rId19" o:title=""/>
          </v:shape>
          <o:OLEObject Type="Embed" ProgID="Equation.DSMT4" ShapeID="_x0000_i1039" DrawAspect="Content" ObjectID="_1602074595" r:id="rId23"/>
        </w:object>
      </w:r>
      <w:r w:rsidR="00AC0FD8">
        <w:rPr>
          <w:rFonts w:hint="eastAsia"/>
        </w:rPr>
        <w:t>大小的图片，为了得到比较准确的人脸图片，若人脸图片的矩形框远大于</w:t>
      </w:r>
      <w:r w:rsidR="00AC0FD8">
        <w:rPr>
          <w:rFonts w:hint="eastAsia"/>
        </w:rPr>
        <w:t>1</w:t>
      </w:r>
      <w:r w:rsidR="00AC0FD8">
        <w:t>50</w:t>
      </w:r>
      <w:r w:rsidR="00AC0FD8">
        <w:rPr>
          <w:rFonts w:hint="eastAsia"/>
        </w:rPr>
        <w:t>时，要进行降采样，直至人脸图片框大小在</w:t>
      </w:r>
      <w:r w:rsidR="00AC0FD8">
        <w:rPr>
          <w:rFonts w:hint="eastAsia"/>
        </w:rPr>
        <w:t>1</w:t>
      </w:r>
      <w:r w:rsidR="00AC0FD8">
        <w:t>50</w:t>
      </w:r>
      <w:r w:rsidR="00AC0FD8">
        <w:rPr>
          <w:rFonts w:hint="eastAsia"/>
        </w:rPr>
        <w:t>左右为止。这里降采样率为</w:t>
      </w:r>
      <w:r w:rsidR="00AC0FD8">
        <w:rPr>
          <w:rFonts w:hint="eastAsia"/>
        </w:rPr>
        <w:t>2</w:t>
      </w:r>
      <w:r w:rsidR="00AC0FD8">
        <w:rPr>
          <w:rFonts w:hint="eastAsia"/>
        </w:rPr>
        <w:t>。</w:t>
      </w:r>
    </w:p>
    <w:p w:rsidR="00AC0FD8" w:rsidRDefault="00AC0FD8" w:rsidP="00711744">
      <w:pPr>
        <w:pStyle w:val="aff3"/>
        <w:ind w:firstLine="480"/>
      </w:pPr>
      <w:r>
        <w:rPr>
          <w:rFonts w:hint="eastAsia"/>
        </w:rPr>
        <w:t>第三步，旋转矩形框。根据第一步计算的偏移角度和人脸矩形框，计算旋转后的人脸矩形框，即四个角逆时针旋转后的坐标位置。设</w:t>
      </w:r>
      <w:r w:rsidRPr="00AC0FD8">
        <w:rPr>
          <w:position w:val="-12"/>
        </w:rPr>
        <w:object w:dxaOrig="1180" w:dyaOrig="360">
          <v:shape id="_x0000_i1040" type="#_x0000_t75" style="width:59pt;height:18pt" o:ole="">
            <v:imagedata r:id="rId24" o:title=""/>
          </v:shape>
          <o:OLEObject Type="Embed" ProgID="Equation.DSMT4" ShapeID="_x0000_i1040" DrawAspect="Content" ObjectID="_1602074596" r:id="rId25"/>
        </w:object>
      </w:r>
      <w:r>
        <w:rPr>
          <w:rFonts w:hint="eastAsia"/>
        </w:rPr>
        <w:t>，偏移角为</w:t>
      </w:r>
      <w:r w:rsidRPr="00E06E74">
        <w:rPr>
          <w:position w:val="-6"/>
        </w:rPr>
        <w:object w:dxaOrig="200" w:dyaOrig="279">
          <v:shape id="_x0000_i1041" type="#_x0000_t75" style="width:10pt;height:14pt" o:ole="">
            <v:imagedata r:id="rId26" o:title=""/>
          </v:shape>
          <o:OLEObject Type="Embed" ProgID="Equation.DSMT4" ShapeID="_x0000_i1041" DrawAspect="Content" ObjectID="_1602074597" r:id="rId27"/>
        </w:object>
      </w:r>
      <w:r>
        <w:rPr>
          <w:rFonts w:hint="eastAsia"/>
        </w:rPr>
        <w:t>，则</w:t>
      </w:r>
      <w:r w:rsidRPr="00AC0FD8">
        <w:rPr>
          <w:position w:val="-12"/>
        </w:rPr>
        <w:object w:dxaOrig="260" w:dyaOrig="360">
          <v:shape id="_x0000_i1042" type="#_x0000_t75" style="width:13pt;height:18pt" o:ole="">
            <v:imagedata r:id="rId28" o:title=""/>
          </v:shape>
          <o:OLEObject Type="Embed" ProgID="Equation.DSMT4" ShapeID="_x0000_i1042" DrawAspect="Content" ObjectID="_1602074598" r:id="rId29"/>
        </w:object>
      </w:r>
      <w:r>
        <w:rPr>
          <w:rFonts w:hint="eastAsia"/>
        </w:rPr>
        <w:t>逆时针旋转</w:t>
      </w:r>
      <w:r w:rsidRPr="00E06E74">
        <w:rPr>
          <w:position w:val="-6"/>
        </w:rPr>
        <w:object w:dxaOrig="200" w:dyaOrig="279">
          <v:shape id="_x0000_i1043" type="#_x0000_t75" style="width:10pt;height:14pt" o:ole="">
            <v:imagedata r:id="rId26" o:title=""/>
          </v:shape>
          <o:OLEObject Type="Embed" ProgID="Equation.DSMT4" ShapeID="_x0000_i1043" DrawAspect="Content" ObjectID="_1602074599" r:id="rId30"/>
        </w:object>
      </w:r>
      <w:r>
        <w:rPr>
          <w:rFonts w:hint="eastAsia"/>
        </w:rPr>
        <w:t>后的点</w:t>
      </w:r>
      <w:r w:rsidRPr="00AC0FD8">
        <w:rPr>
          <w:position w:val="-12"/>
        </w:rPr>
        <w:object w:dxaOrig="279" w:dyaOrig="360">
          <v:shape id="_x0000_i1044" type="#_x0000_t75" style="width:14pt;height:18pt" o:ole="">
            <v:imagedata r:id="rId31" o:title=""/>
          </v:shape>
          <o:OLEObject Type="Embed" ProgID="Equation.DSMT4" ShapeID="_x0000_i1044" DrawAspect="Content" ObjectID="_1602074600" r:id="rId32"/>
        </w:object>
      </w:r>
      <w:r>
        <w:rPr>
          <w:rFonts w:hint="eastAsia"/>
        </w:rPr>
        <w:t>的坐标为：</w:t>
      </w:r>
    </w:p>
    <w:p w:rsidR="00AC0FD8" w:rsidRDefault="00AC0FD8" w:rsidP="00AC0FD8">
      <w:pPr>
        <w:jc w:val="center"/>
      </w:pPr>
      <w:r w:rsidRPr="00AC0FD8">
        <w:rPr>
          <w:position w:val="-30"/>
        </w:rPr>
        <w:object w:dxaOrig="2400" w:dyaOrig="720">
          <v:shape id="_x0000_i1045" type="#_x0000_t75" style="width:120pt;height:36pt" o:ole="">
            <v:imagedata r:id="rId33" o:title=""/>
          </v:shape>
          <o:OLEObject Type="Embed" ProgID="Equation.DSMT4" ShapeID="_x0000_i1045" DrawAspect="Content" ObjectID="_1602074601" r:id="rId34"/>
        </w:object>
      </w:r>
    </w:p>
    <w:p w:rsidR="000302E0" w:rsidRDefault="00D04685" w:rsidP="00711744">
      <w:pPr>
        <w:pStyle w:val="aff3"/>
        <w:ind w:firstLine="480"/>
      </w:pPr>
      <w:r>
        <w:rPr>
          <w:rFonts w:hint="eastAsia"/>
        </w:rPr>
        <w:t>第四步，双线性插值。将</w:t>
      </w:r>
      <w:r w:rsidRPr="00E06E74">
        <w:rPr>
          <w:position w:val="-6"/>
        </w:rPr>
        <w:object w:dxaOrig="920" w:dyaOrig="279">
          <v:shape id="_x0000_i1046" type="#_x0000_t75" style="width:46pt;height:14pt" o:ole="">
            <v:imagedata r:id="rId19" o:title=""/>
          </v:shape>
          <o:OLEObject Type="Embed" ProgID="Equation.DSMT4" ShapeID="_x0000_i1046" DrawAspect="Content" ObjectID="_1602074602" r:id="rId35"/>
        </w:object>
      </w:r>
      <w:r>
        <w:rPr>
          <w:rFonts w:hint="eastAsia"/>
        </w:rPr>
        <w:t>大小的人脸框上的每个点映射到上一步计算出来的人脸框上，选择离映射点最近的四个像素点进行双线性插值，最终得到</w:t>
      </w:r>
      <w:r w:rsidRPr="00E06E74">
        <w:rPr>
          <w:position w:val="-6"/>
        </w:rPr>
        <w:object w:dxaOrig="920" w:dyaOrig="279">
          <v:shape id="_x0000_i1047" type="#_x0000_t75" style="width:46pt;height:14pt" o:ole="">
            <v:imagedata r:id="rId19" o:title=""/>
          </v:shape>
          <o:OLEObject Type="Embed" ProgID="Equation.DSMT4" ShapeID="_x0000_i1047" DrawAspect="Content" ObjectID="_1602074603" r:id="rId36"/>
        </w:object>
      </w:r>
      <w:r>
        <w:rPr>
          <w:rFonts w:hint="eastAsia"/>
        </w:rPr>
        <w:t>的人脸图片。</w:t>
      </w:r>
    </w:p>
    <w:p w:rsidR="00E06E74" w:rsidRDefault="00E06E74" w:rsidP="00E06E74">
      <w:pPr>
        <w:pStyle w:val="a0"/>
        <w:spacing w:before="156" w:after="156"/>
      </w:pPr>
      <w:bookmarkStart w:id="10" w:name="_Toc528332727"/>
      <w:r>
        <w:rPr>
          <w:rFonts w:hint="eastAsia"/>
        </w:rPr>
        <w:t>特征提取网络</w:t>
      </w:r>
      <w:bookmarkEnd w:id="10"/>
    </w:p>
    <w:p w:rsidR="00127A7E" w:rsidRDefault="00127A7E" w:rsidP="00127A7E">
      <w:pPr>
        <w:pStyle w:val="aff3"/>
        <w:ind w:firstLine="480"/>
      </w:pPr>
      <w:r>
        <w:rPr>
          <w:rFonts w:hint="eastAsia"/>
        </w:rPr>
        <w:t>网络模型在</w:t>
      </w:r>
      <w:r>
        <w:rPr>
          <w:rFonts w:hint="eastAsia"/>
        </w:rPr>
        <w:t>1</w:t>
      </w:r>
      <w:r>
        <w:t>.2</w:t>
      </w:r>
      <w:r>
        <w:rPr>
          <w:rFonts w:hint="eastAsia"/>
        </w:rPr>
        <w:t>节已经介绍过，具体的网络结构参考附录。</w:t>
      </w:r>
      <w:r w:rsidR="008611DB">
        <w:rPr>
          <w:rFonts w:hint="eastAsia"/>
        </w:rPr>
        <w:t>网络主要包括卷积层</w:t>
      </w:r>
      <w:r w:rsidR="008611DB">
        <w:rPr>
          <w:rFonts w:hint="eastAsia"/>
        </w:rPr>
        <w:t>(</w:t>
      </w:r>
      <w:r w:rsidR="008611DB">
        <w:t>con)</w:t>
      </w:r>
      <w:r w:rsidR="008611DB">
        <w:rPr>
          <w:rFonts w:hint="eastAsia"/>
        </w:rPr>
        <w:t>，</w:t>
      </w:r>
      <w:r w:rsidR="008611DB">
        <w:rPr>
          <w:rFonts w:hint="eastAsia"/>
        </w:rPr>
        <w:t>affine</w:t>
      </w:r>
      <w:r w:rsidR="008611DB">
        <w:rPr>
          <w:rFonts w:hint="eastAsia"/>
        </w:rPr>
        <w:t>层，池化层</w:t>
      </w:r>
      <w:r w:rsidR="008611DB">
        <w:rPr>
          <w:rFonts w:hint="eastAsia"/>
        </w:rPr>
        <w:t>(</w:t>
      </w:r>
      <w:r w:rsidR="008611DB">
        <w:t>pool)</w:t>
      </w:r>
      <w:r w:rsidR="008611DB">
        <w:rPr>
          <w:rFonts w:hint="eastAsia"/>
        </w:rPr>
        <w:t>，</w:t>
      </w:r>
      <w:r w:rsidR="008611DB">
        <w:rPr>
          <w:rFonts w:hint="eastAsia"/>
        </w:rPr>
        <w:t>relu</w:t>
      </w:r>
      <w:r w:rsidR="008611DB">
        <w:rPr>
          <w:rFonts w:hint="eastAsia"/>
        </w:rPr>
        <w:t>层，全连接层</w:t>
      </w:r>
      <w:r w:rsidR="008611DB">
        <w:rPr>
          <w:rFonts w:hint="eastAsia"/>
        </w:rPr>
        <w:t>(</w:t>
      </w:r>
      <w:r w:rsidR="008611DB">
        <w:t>fc)</w:t>
      </w:r>
      <w:r w:rsidR="008611DB">
        <w:rPr>
          <w:rFonts w:hint="eastAsia"/>
        </w:rPr>
        <w:t>等，</w:t>
      </w:r>
      <w:r>
        <w:rPr>
          <w:rFonts w:hint="eastAsia"/>
        </w:rPr>
        <w:t>具体的实现过程这里不再赘述，只是有几个细节需要注意。</w:t>
      </w:r>
    </w:p>
    <w:p w:rsidR="008611DB" w:rsidRDefault="00510859" w:rsidP="00510859">
      <w:pPr>
        <w:spacing w:line="400" w:lineRule="exact"/>
      </w:pPr>
      <w:r>
        <w:rPr>
          <w:rFonts w:cstheme="minorBidi"/>
        </w:rPr>
        <w:t>(</w:t>
      </w:r>
      <w:r w:rsidRPr="00510859">
        <w:rPr>
          <w:rFonts w:cstheme="minorBidi" w:hint="eastAsia"/>
        </w:rPr>
        <w:t>1)</w:t>
      </w:r>
      <w:r>
        <w:rPr>
          <w:rFonts w:hint="eastAsia"/>
        </w:rPr>
        <w:t xml:space="preserve"> </w:t>
      </w:r>
      <w:r w:rsidR="008611DB">
        <w:rPr>
          <w:rFonts w:hint="eastAsia"/>
        </w:rPr>
        <w:t>附录中各层的顺序是从下往上的，即第</w:t>
      </w:r>
      <w:r w:rsidR="008611DB">
        <w:rPr>
          <w:rFonts w:hint="eastAsia"/>
        </w:rPr>
        <w:t>1</w:t>
      </w:r>
      <w:r w:rsidR="008611DB">
        <w:t>31</w:t>
      </w:r>
      <w:r w:rsidR="008611DB">
        <w:rPr>
          <w:rFonts w:hint="eastAsia"/>
        </w:rPr>
        <w:t>层为输入层，第</w:t>
      </w:r>
      <w:r w:rsidR="008611DB">
        <w:rPr>
          <w:rFonts w:hint="eastAsia"/>
        </w:rPr>
        <w:t>0</w:t>
      </w:r>
      <w:r w:rsidR="008611DB">
        <w:rPr>
          <w:rFonts w:hint="eastAsia"/>
        </w:rPr>
        <w:t>层为输出层。</w:t>
      </w:r>
    </w:p>
    <w:p w:rsidR="008611DB" w:rsidRDefault="00510859" w:rsidP="00510859">
      <w:pPr>
        <w:spacing w:line="400" w:lineRule="exact"/>
      </w:pPr>
      <w:r>
        <w:t>(</w:t>
      </w:r>
      <w:r>
        <w:rPr>
          <w:rFonts w:hint="eastAsia"/>
        </w:rPr>
        <w:t>2</w:t>
      </w:r>
      <w:r>
        <w:t xml:space="preserve">) </w:t>
      </w:r>
      <w:r w:rsidR="008611DB">
        <w:rPr>
          <w:rFonts w:hint="eastAsia"/>
        </w:rPr>
        <w:t>校正后的人脸图片要减掉均值</w:t>
      </w:r>
      <w:r w:rsidR="008611DB">
        <w:rPr>
          <w:rFonts w:hint="eastAsia"/>
        </w:rPr>
        <w:t>(</w:t>
      </w:r>
      <w:r w:rsidR="008611DB">
        <w:t>122.782,117.001,104.298)</w:t>
      </w:r>
      <w:r w:rsidR="008611DB">
        <w:rPr>
          <w:rFonts w:hint="eastAsia"/>
        </w:rPr>
        <w:t>，并归一化，即除以</w:t>
      </w:r>
      <w:r w:rsidR="008611DB">
        <w:rPr>
          <w:rFonts w:hint="eastAsia"/>
        </w:rPr>
        <w:t>2</w:t>
      </w:r>
      <w:r w:rsidR="008611DB">
        <w:t>56</w:t>
      </w:r>
      <w:r w:rsidR="008611DB">
        <w:rPr>
          <w:rFonts w:hint="eastAsia"/>
        </w:rPr>
        <w:t>后才输入网络中。</w:t>
      </w:r>
    </w:p>
    <w:p w:rsidR="00127A7E" w:rsidRDefault="00510859" w:rsidP="00510859">
      <w:pPr>
        <w:spacing w:line="400" w:lineRule="exact"/>
      </w:pPr>
      <w:r>
        <w:rPr>
          <w:rFonts w:hint="eastAsia"/>
        </w:rPr>
        <w:t>(</w:t>
      </w:r>
      <w:r>
        <w:t xml:space="preserve">3) </w:t>
      </w:r>
      <w:r w:rsidR="008611DB">
        <w:rPr>
          <w:rFonts w:hint="eastAsia"/>
        </w:rPr>
        <w:t>在</w:t>
      </w:r>
      <w:r w:rsidR="008611DB">
        <w:rPr>
          <w:rFonts w:hint="eastAsia"/>
        </w:rPr>
        <w:t>con</w:t>
      </w:r>
      <w:r w:rsidR="008611DB">
        <w:rPr>
          <w:rFonts w:hint="eastAsia"/>
        </w:rPr>
        <w:t>层后面跟的不是一般的</w:t>
      </w:r>
      <w:r w:rsidR="008611DB">
        <w:rPr>
          <w:rFonts w:hint="eastAsia"/>
        </w:rPr>
        <w:t>bn</w:t>
      </w:r>
      <w:r w:rsidR="008611DB">
        <w:rPr>
          <w:rFonts w:hint="eastAsia"/>
        </w:rPr>
        <w:t>层，而是</w:t>
      </w:r>
      <w:r w:rsidR="008611DB">
        <w:rPr>
          <w:rFonts w:hint="eastAsia"/>
        </w:rPr>
        <w:t>affine</w:t>
      </w:r>
      <w:r w:rsidR="008611DB">
        <w:rPr>
          <w:rFonts w:hint="eastAsia"/>
        </w:rPr>
        <w:t>层。这一层的计算过程如下。设</w:t>
      </w:r>
      <w:r w:rsidR="008611DB">
        <w:rPr>
          <w:rFonts w:hint="eastAsia"/>
        </w:rPr>
        <w:t>con</w:t>
      </w:r>
      <w:r w:rsidR="008611DB">
        <w:rPr>
          <w:rFonts w:hint="eastAsia"/>
        </w:rPr>
        <w:t>层输出为</w:t>
      </w:r>
      <w:r w:rsidR="008611DB" w:rsidRPr="008611DB">
        <w:rPr>
          <w:position w:val="-4"/>
        </w:rPr>
        <w:object w:dxaOrig="1140" w:dyaOrig="300">
          <v:shape id="_x0000_i1048" type="#_x0000_t75" style="width:57pt;height:15pt" o:ole="">
            <v:imagedata r:id="rId37" o:title=""/>
          </v:shape>
          <o:OLEObject Type="Embed" ProgID="Equation.DSMT4" ShapeID="_x0000_i1048" DrawAspect="Content" ObjectID="_1602074604" r:id="rId38"/>
        </w:object>
      </w:r>
      <w:r w:rsidR="008611DB">
        <w:rPr>
          <w:rFonts w:hint="eastAsia"/>
        </w:rPr>
        <w:t>，</w:t>
      </w:r>
      <w:r w:rsidR="008611DB">
        <w:rPr>
          <w:rFonts w:hint="eastAsia"/>
        </w:rPr>
        <w:t>affine</w:t>
      </w:r>
      <w:r w:rsidR="008611DB">
        <w:rPr>
          <w:rFonts w:hint="eastAsia"/>
        </w:rPr>
        <w:t>层的参数</w:t>
      </w:r>
      <w:r w:rsidR="008611DB" w:rsidRPr="008611DB">
        <w:rPr>
          <w:position w:val="-10"/>
        </w:rPr>
        <w:object w:dxaOrig="1320" w:dyaOrig="360">
          <v:shape id="_x0000_i1049" type="#_x0000_t75" style="width:66pt;height:18pt" o:ole="">
            <v:imagedata r:id="rId39" o:title=""/>
          </v:shape>
          <o:OLEObject Type="Embed" ProgID="Equation.DSMT4" ShapeID="_x0000_i1049" DrawAspect="Content" ObjectID="_1602074605" r:id="rId40"/>
        </w:object>
      </w:r>
      <w:r w:rsidR="008611DB">
        <w:rPr>
          <w:rFonts w:hint="eastAsia"/>
        </w:rPr>
        <w:t>，在对应维度执行元素乘和元素加运算：</w:t>
      </w:r>
    </w:p>
    <w:p w:rsidR="008611DB" w:rsidRDefault="008611DB" w:rsidP="00510859">
      <w:pPr>
        <w:spacing w:line="400" w:lineRule="exact"/>
        <w:jc w:val="center"/>
      </w:pPr>
      <w:r w:rsidRPr="008611DB">
        <w:rPr>
          <w:position w:val="-6"/>
        </w:rPr>
        <w:object w:dxaOrig="1200" w:dyaOrig="320">
          <v:shape id="_x0000_i1050" type="#_x0000_t75" style="width:60pt;height:16pt" o:ole="">
            <v:imagedata r:id="rId41" o:title=""/>
          </v:shape>
          <o:OLEObject Type="Embed" ProgID="Equation.DSMT4" ShapeID="_x0000_i1050" DrawAspect="Content" ObjectID="_1602074606" r:id="rId42"/>
        </w:object>
      </w:r>
    </w:p>
    <w:p w:rsidR="008611DB" w:rsidRDefault="008611DB" w:rsidP="00510859">
      <w:pPr>
        <w:spacing w:line="400" w:lineRule="exact"/>
      </w:pPr>
      <w:r>
        <w:rPr>
          <w:rFonts w:hint="eastAsia"/>
        </w:rPr>
        <w:t>其中</w:t>
      </w:r>
      <w:r w:rsidRPr="008611DB">
        <w:rPr>
          <w:position w:val="-10"/>
        </w:rPr>
        <w:object w:dxaOrig="1540" w:dyaOrig="360">
          <v:shape id="_x0000_i1051" type="#_x0000_t75" style="width:77pt;height:18pt" o:ole="">
            <v:imagedata r:id="rId43" o:title=""/>
          </v:shape>
          <o:OLEObject Type="Embed" ProgID="Equation.DSMT4" ShapeID="_x0000_i1051" DrawAspect="Content" ObjectID="_1602074607" r:id="rId44"/>
        </w:object>
      </w:r>
      <w:r>
        <w:rPr>
          <w:rFonts w:hint="eastAsia"/>
        </w:rPr>
        <w:t>是</w:t>
      </w:r>
      <w:r w:rsidR="00536B32" w:rsidRPr="008611DB">
        <w:rPr>
          <w:position w:val="-10"/>
        </w:rPr>
        <w:object w:dxaOrig="480" w:dyaOrig="320">
          <v:shape id="_x0000_i1052" type="#_x0000_t75" style="width:24pt;height:16pt" o:ole="">
            <v:imagedata r:id="rId45" o:title=""/>
          </v:shape>
          <o:OLEObject Type="Embed" ProgID="Equation.DSMT4" ShapeID="_x0000_i1052" DrawAspect="Content" ObjectID="_1602074608" r:id="rId46"/>
        </w:object>
      </w:r>
      <w:r w:rsidR="00536B32">
        <w:rPr>
          <w:rFonts w:hint="eastAsia"/>
        </w:rPr>
        <w:t>扩展后的张量。</w:t>
      </w:r>
    </w:p>
    <w:p w:rsidR="00510859" w:rsidRDefault="00510859" w:rsidP="00510859">
      <w:pPr>
        <w:spacing w:line="400" w:lineRule="exact"/>
      </w:pPr>
      <w:r>
        <w:rPr>
          <w:rFonts w:hint="eastAsia"/>
        </w:rPr>
        <w:t>(</w:t>
      </w:r>
      <w:r>
        <w:t xml:space="preserve">4) </w:t>
      </w:r>
      <w:r>
        <w:rPr>
          <w:rFonts w:hint="eastAsia"/>
        </w:rPr>
        <w:t>在下采样的</w:t>
      </w:r>
      <w:r>
        <w:rPr>
          <w:rFonts w:hint="eastAsia"/>
        </w:rPr>
        <w:t>ares</w:t>
      </w:r>
      <w:r>
        <w:t>_down</w:t>
      </w:r>
      <w:r>
        <w:rPr>
          <w:rFonts w:hint="eastAsia"/>
        </w:rPr>
        <w:t>模块中，实际上是将输入经过残差网络和平均池化网络后进行相加</w:t>
      </w:r>
      <w:r>
        <w:rPr>
          <w:rFonts w:hint="eastAsia"/>
        </w:rPr>
        <w:t>(</w:t>
      </w:r>
      <w:r>
        <w:rPr>
          <w:rFonts w:hint="eastAsia"/>
        </w:rPr>
        <w:t>即附录的</w:t>
      </w:r>
      <w:r>
        <w:rPr>
          <w:rFonts w:hint="eastAsia"/>
        </w:rPr>
        <w:t>add</w:t>
      </w:r>
      <w:r>
        <w:t>_prev2</w:t>
      </w:r>
      <w:r>
        <w:rPr>
          <w:rFonts w:hint="eastAsia"/>
        </w:rPr>
        <w:t>层</w:t>
      </w:r>
      <w:r>
        <w:t>)</w:t>
      </w:r>
      <w:r>
        <w:rPr>
          <w:rFonts w:hint="eastAsia"/>
        </w:rPr>
        <w:t>，这是相加的两个数据的维度可能不一样，这时就取各个维度最大的值</w:t>
      </w:r>
      <w:r w:rsidR="007E0593">
        <w:rPr>
          <w:rFonts w:hint="eastAsia"/>
        </w:rPr>
        <w:t>，作为输出的维度。</w:t>
      </w:r>
      <w:r>
        <w:rPr>
          <w:rFonts w:hint="eastAsia"/>
        </w:rPr>
        <w:t>例如输入经过残差网络后的输出维度为</w:t>
      </w:r>
      <w:r w:rsidRPr="00510859">
        <w:rPr>
          <w:position w:val="-12"/>
        </w:rPr>
        <w:object w:dxaOrig="1600" w:dyaOrig="360">
          <v:shape id="_x0000_i1053" type="#_x0000_t75" style="width:80pt;height:18pt" o:ole="">
            <v:imagedata r:id="rId47" o:title=""/>
          </v:shape>
          <o:OLEObject Type="Embed" ProgID="Equation.DSMT4" ShapeID="_x0000_i1053" DrawAspect="Content" ObjectID="_1602074609" r:id="rId48"/>
        </w:object>
      </w:r>
      <w:r>
        <w:rPr>
          <w:rFonts w:hint="eastAsia"/>
        </w:rPr>
        <w:t>，经过平均池化网络后的输出维度为</w:t>
      </w:r>
      <w:r w:rsidRPr="00510859">
        <w:rPr>
          <w:position w:val="-14"/>
        </w:rPr>
        <w:object w:dxaOrig="1680" w:dyaOrig="380">
          <v:shape id="_x0000_i1054" type="#_x0000_t75" style="width:84pt;height:19pt" o:ole="">
            <v:imagedata r:id="rId49" o:title=""/>
          </v:shape>
          <o:OLEObject Type="Embed" ProgID="Equation.DSMT4" ShapeID="_x0000_i1054" DrawAspect="Content" ObjectID="_1602074610" r:id="rId50"/>
        </w:object>
      </w:r>
      <w:r>
        <w:rPr>
          <w:rFonts w:hint="eastAsia"/>
        </w:rPr>
        <w:t>，若</w:t>
      </w:r>
      <w:r w:rsidRPr="00510859">
        <w:rPr>
          <w:position w:val="-14"/>
        </w:rPr>
        <w:object w:dxaOrig="800" w:dyaOrig="380">
          <v:shape id="_x0000_i1055" type="#_x0000_t75" style="width:40pt;height:19pt" o:ole="">
            <v:imagedata r:id="rId51" o:title=""/>
          </v:shape>
          <o:OLEObject Type="Embed" ProgID="Equation.DSMT4" ShapeID="_x0000_i1055" DrawAspect="Content" ObjectID="_1602074611" r:id="rId52"/>
        </w:object>
      </w:r>
      <w:r>
        <w:rPr>
          <w:rFonts w:hint="eastAsia"/>
        </w:rPr>
        <w:t>，且</w:t>
      </w:r>
      <w:r w:rsidRPr="00510859">
        <w:rPr>
          <w:position w:val="-14"/>
        </w:rPr>
        <w:object w:dxaOrig="840" w:dyaOrig="380">
          <v:shape id="_x0000_i1056" type="#_x0000_t75" style="width:42pt;height:19pt" o:ole="">
            <v:imagedata r:id="rId53" o:title=""/>
          </v:shape>
          <o:OLEObject Type="Embed" ProgID="Equation.DSMT4" ShapeID="_x0000_i1056" DrawAspect="Content" ObjectID="_1602074612" r:id="rId54"/>
        </w:object>
      </w:r>
      <w:r w:rsidR="007E0593">
        <w:rPr>
          <w:rFonts w:hint="eastAsia"/>
        </w:rPr>
        <w:t>，则</w:t>
      </w:r>
      <w:r w:rsidR="007E0593">
        <w:rPr>
          <w:rFonts w:hint="eastAsia"/>
        </w:rPr>
        <w:t>add</w:t>
      </w:r>
      <w:r w:rsidR="007E0593">
        <w:t>_prev2</w:t>
      </w:r>
      <w:r w:rsidR="007E0593">
        <w:rPr>
          <w:rFonts w:hint="eastAsia"/>
        </w:rPr>
        <w:t>层输出的维度为</w:t>
      </w:r>
      <w:r w:rsidR="007E0593" w:rsidRPr="00510859">
        <w:rPr>
          <w:position w:val="-14"/>
        </w:rPr>
        <w:object w:dxaOrig="1660" w:dyaOrig="380">
          <v:shape id="_x0000_i1057" type="#_x0000_t75" style="width:83pt;height:19pt" o:ole="">
            <v:imagedata r:id="rId55" o:title=""/>
          </v:shape>
          <o:OLEObject Type="Embed" ProgID="Equation.DSMT4" ShapeID="_x0000_i1057" DrawAspect="Content" ObjectID="_1602074613" r:id="rId56"/>
        </w:object>
      </w:r>
      <w:r w:rsidR="007E0593">
        <w:rPr>
          <w:rFonts w:hint="eastAsia"/>
        </w:rPr>
        <w:t>，维度对应的部分相加，不对应的部分补零。</w:t>
      </w:r>
    </w:p>
    <w:p w:rsidR="00536B32" w:rsidRDefault="00536B32" w:rsidP="00536B32">
      <w:pPr>
        <w:pStyle w:val="aff3"/>
        <w:ind w:firstLine="480"/>
      </w:pPr>
    </w:p>
    <w:p w:rsidR="00292EAC" w:rsidRDefault="00292EAC" w:rsidP="00292EAC">
      <w:pPr>
        <w:pStyle w:val="aff3"/>
        <w:ind w:firstLine="480"/>
      </w:pPr>
    </w:p>
    <w:p w:rsidR="00292EAC" w:rsidRDefault="00292EAC" w:rsidP="00292EAC">
      <w:pPr>
        <w:pStyle w:val="aff3"/>
        <w:ind w:firstLine="480"/>
      </w:pPr>
    </w:p>
    <w:p w:rsidR="00292EAC" w:rsidRDefault="00292EAC" w:rsidP="00292EAC">
      <w:pPr>
        <w:pStyle w:val="aff3"/>
        <w:ind w:firstLine="480"/>
      </w:pPr>
      <w:r>
        <w:br/>
      </w:r>
    </w:p>
    <w:p w:rsidR="00292EAC" w:rsidRDefault="00292EAC">
      <w:pPr>
        <w:widowControl/>
        <w:jc w:val="left"/>
        <w:rPr>
          <w:rFonts w:cstheme="minorBidi"/>
        </w:rPr>
      </w:pPr>
      <w:r>
        <w:br w:type="page"/>
      </w:r>
    </w:p>
    <w:p w:rsidR="00292EAC" w:rsidRDefault="00292EAC" w:rsidP="00292EAC">
      <w:pPr>
        <w:pStyle w:val="afb"/>
        <w:spacing w:after="468"/>
      </w:pPr>
      <w:bookmarkStart w:id="11" w:name="_Toc528332728"/>
      <w:r>
        <w:rPr>
          <w:rFonts w:hint="eastAsia"/>
        </w:rPr>
        <w:lastRenderedPageBreak/>
        <w:t>附录：详细网络结构</w:t>
      </w:r>
      <w:bookmarkEnd w:id="11"/>
    </w:p>
    <w:p w:rsidR="00292EAC" w:rsidRDefault="00292EAC" w:rsidP="00292EAC">
      <w:r>
        <w:t>The net has 132 layers in it.</w:t>
      </w:r>
    </w:p>
    <w:p w:rsidR="00292EAC" w:rsidRDefault="00292EAC" w:rsidP="00292EAC">
      <w:r>
        <w:t>layer&lt;0&gt;</w:t>
      </w:r>
      <w:r>
        <w:tab/>
        <w:t>loss_metric (margin=0.04, distance_threshold=0.6)</w:t>
      </w:r>
    </w:p>
    <w:p w:rsidR="00292EAC" w:rsidRDefault="00292EAC" w:rsidP="00292EAC">
      <w:r>
        <w:t>layer&lt;1&gt;</w:t>
      </w:r>
      <w:r>
        <w:tab/>
        <w:t xml:space="preserve">fc_no_bias (num_outputs=128) </w:t>
      </w:r>
    </w:p>
    <w:p w:rsidR="00292EAC" w:rsidRDefault="00292EAC" w:rsidP="00292EAC">
      <w:r>
        <w:t>layer&lt;2&gt;</w:t>
      </w:r>
      <w:r>
        <w:tab/>
        <w:t>avg_pool (nr=0, nc=0, stride_y=1, stride_x=1, padding_y=0, padding_x=0)</w:t>
      </w:r>
    </w:p>
    <w:p w:rsidR="00292EAC" w:rsidRDefault="00292EAC" w:rsidP="00292EAC">
      <w:r>
        <w:t>layer&lt;3&gt;</w:t>
      </w:r>
      <w:r>
        <w:tab/>
        <w:t>relu</w:t>
      </w:r>
    </w:p>
    <w:p w:rsidR="00292EAC" w:rsidRDefault="00292EAC" w:rsidP="00292EAC">
      <w:r>
        <w:t>layer&lt;4&gt;</w:t>
      </w:r>
      <w:r>
        <w:tab/>
        <w:t>add_prev2</w:t>
      </w:r>
    </w:p>
    <w:p w:rsidR="00292EAC" w:rsidRDefault="00292EAC" w:rsidP="00292EAC">
      <w:r>
        <w:t>layer&lt;5&gt;</w:t>
      </w:r>
      <w:r>
        <w:tab/>
        <w:t>avg_pool (nr=2, nc=2, stride_y=2, stride_x=2, padding_y=0, padding_x=0)</w:t>
      </w:r>
    </w:p>
    <w:p w:rsidR="00292EAC" w:rsidRDefault="00292EAC" w:rsidP="00292EAC">
      <w:r>
        <w:t>layer&lt;6&gt;</w:t>
      </w:r>
      <w:r>
        <w:tab/>
        <w:t>skip1</w:t>
      </w:r>
    </w:p>
    <w:p w:rsidR="00292EAC" w:rsidRDefault="00292EAC" w:rsidP="00292EAC">
      <w:r>
        <w:t>layer&lt;7&gt;</w:t>
      </w:r>
      <w:r>
        <w:tab/>
        <w:t>tag2</w:t>
      </w:r>
    </w:p>
    <w:p w:rsidR="00292EAC" w:rsidRDefault="00292EAC" w:rsidP="00292EAC">
      <w:r>
        <w:t>layer&lt;8&gt;</w:t>
      </w:r>
      <w:r>
        <w:tab/>
        <w:t>affine</w:t>
      </w:r>
    </w:p>
    <w:p w:rsidR="00292EAC" w:rsidRDefault="00292EAC" w:rsidP="00292EAC">
      <w:r>
        <w:t>layer&lt;9&gt;</w:t>
      </w:r>
      <w:r>
        <w:tab/>
        <w:t>con</w:t>
      </w:r>
      <w:r>
        <w:tab/>
        <w:t xml:space="preserve"> (num_filters=256, nr=3, nc=3, stride_y=1, stride_x=1, padding_y=1, padding_x=1) </w:t>
      </w:r>
    </w:p>
    <w:p w:rsidR="00292EAC" w:rsidRDefault="00292EAC" w:rsidP="00292EAC">
      <w:r>
        <w:t>layer&lt;10&gt;</w:t>
      </w:r>
      <w:r>
        <w:tab/>
        <w:t>relu</w:t>
      </w:r>
    </w:p>
    <w:p w:rsidR="00292EAC" w:rsidRDefault="00292EAC" w:rsidP="00292EAC">
      <w:r>
        <w:t>layer&lt;11&gt;</w:t>
      </w:r>
      <w:r>
        <w:tab/>
        <w:t>affine</w:t>
      </w:r>
    </w:p>
    <w:p w:rsidR="00292EAC" w:rsidRDefault="00292EAC" w:rsidP="00292EAC">
      <w:r>
        <w:t>layer&lt;12&gt;</w:t>
      </w:r>
      <w:r>
        <w:tab/>
        <w:t>con</w:t>
      </w:r>
      <w:r>
        <w:tab/>
        <w:t xml:space="preserve"> (num_filters=256, nr=3, nc=3, stride_y=2, stride_x=2, padding_y=0, padding_x=0) </w:t>
      </w:r>
    </w:p>
    <w:p w:rsidR="00292EAC" w:rsidRDefault="00292EAC" w:rsidP="00292EAC">
      <w:r>
        <w:t>layer&lt;13&gt;</w:t>
      </w:r>
      <w:r>
        <w:tab/>
        <w:t>tag1</w:t>
      </w:r>
    </w:p>
    <w:p w:rsidR="00292EAC" w:rsidRDefault="00292EAC" w:rsidP="00292EAC">
      <w:r>
        <w:t>layer&lt;14&gt;</w:t>
      </w:r>
      <w:r>
        <w:tab/>
        <w:t>relu</w:t>
      </w:r>
    </w:p>
    <w:p w:rsidR="00292EAC" w:rsidRDefault="00292EAC" w:rsidP="00292EAC">
      <w:r>
        <w:t>layer&lt;15&gt;</w:t>
      </w:r>
      <w:r>
        <w:tab/>
        <w:t>add_prev1</w:t>
      </w:r>
    </w:p>
    <w:p w:rsidR="00292EAC" w:rsidRDefault="00292EAC" w:rsidP="00292EAC">
      <w:r>
        <w:t>layer&lt;16&gt;</w:t>
      </w:r>
      <w:r>
        <w:tab/>
        <w:t>affine</w:t>
      </w:r>
    </w:p>
    <w:p w:rsidR="00292EAC" w:rsidRDefault="00292EAC" w:rsidP="00292EAC">
      <w:r>
        <w:t>layer&lt;17&gt;</w:t>
      </w:r>
      <w:r>
        <w:tab/>
        <w:t>con</w:t>
      </w:r>
      <w:r>
        <w:tab/>
        <w:t xml:space="preserve"> (num_filters=256, nr=3, nc=3, stride_y=1, stride_x=1, padding_y=1, padding_x=1) </w:t>
      </w:r>
    </w:p>
    <w:p w:rsidR="00292EAC" w:rsidRDefault="00292EAC" w:rsidP="00292EAC">
      <w:r>
        <w:t>layer&lt;18&gt;</w:t>
      </w:r>
      <w:r>
        <w:tab/>
        <w:t>relu</w:t>
      </w:r>
    </w:p>
    <w:p w:rsidR="00292EAC" w:rsidRDefault="00292EAC" w:rsidP="00292EAC">
      <w:r>
        <w:t>layer&lt;19&gt;</w:t>
      </w:r>
      <w:r>
        <w:tab/>
        <w:t>affine</w:t>
      </w:r>
    </w:p>
    <w:p w:rsidR="00292EAC" w:rsidRDefault="00292EAC" w:rsidP="00292EAC">
      <w:r>
        <w:t>layer&lt;20&gt;</w:t>
      </w:r>
      <w:r>
        <w:tab/>
        <w:t>con</w:t>
      </w:r>
      <w:r>
        <w:tab/>
        <w:t xml:space="preserve"> (num_filters=256, nr=3, nc=3, stride_y=1, stride_x=1, padding_y=1, padding_x=1) </w:t>
      </w:r>
    </w:p>
    <w:p w:rsidR="00292EAC" w:rsidRDefault="00292EAC" w:rsidP="00292EAC">
      <w:r>
        <w:t>layer&lt;21&gt;</w:t>
      </w:r>
      <w:r>
        <w:tab/>
        <w:t>tag1</w:t>
      </w:r>
    </w:p>
    <w:p w:rsidR="00292EAC" w:rsidRDefault="00292EAC" w:rsidP="00292EAC">
      <w:r>
        <w:t>layer&lt;22&gt;</w:t>
      </w:r>
      <w:r>
        <w:tab/>
        <w:t>relu</w:t>
      </w:r>
    </w:p>
    <w:p w:rsidR="00292EAC" w:rsidRDefault="00292EAC" w:rsidP="00292EAC">
      <w:r>
        <w:t>layer&lt;23&gt;</w:t>
      </w:r>
      <w:r>
        <w:tab/>
        <w:t>add_prev1</w:t>
      </w:r>
    </w:p>
    <w:p w:rsidR="00292EAC" w:rsidRDefault="00292EAC" w:rsidP="00292EAC">
      <w:r>
        <w:t>layer&lt;24&gt;</w:t>
      </w:r>
      <w:r>
        <w:tab/>
        <w:t>affine</w:t>
      </w:r>
    </w:p>
    <w:p w:rsidR="00292EAC" w:rsidRDefault="00292EAC" w:rsidP="00292EAC">
      <w:r>
        <w:t>layer&lt;25&gt;</w:t>
      </w:r>
      <w:r>
        <w:tab/>
        <w:t>con</w:t>
      </w:r>
      <w:r>
        <w:tab/>
        <w:t xml:space="preserve"> (num_filters=256, nr=3, nc=3, stride_y=1, stride_x=1, padding_y=1, padding_x=1) </w:t>
      </w:r>
    </w:p>
    <w:p w:rsidR="00292EAC" w:rsidRDefault="00292EAC" w:rsidP="00292EAC">
      <w:r>
        <w:t>layer&lt;26&gt;</w:t>
      </w:r>
      <w:r>
        <w:tab/>
        <w:t>relu</w:t>
      </w:r>
    </w:p>
    <w:p w:rsidR="00292EAC" w:rsidRDefault="00292EAC" w:rsidP="00292EAC">
      <w:r>
        <w:t>layer&lt;27&gt;</w:t>
      </w:r>
      <w:r>
        <w:tab/>
        <w:t>affine</w:t>
      </w:r>
    </w:p>
    <w:p w:rsidR="00292EAC" w:rsidRDefault="00292EAC" w:rsidP="00292EAC">
      <w:r>
        <w:t>layer&lt;28&gt;</w:t>
      </w:r>
      <w:r>
        <w:tab/>
        <w:t>con</w:t>
      </w:r>
      <w:r>
        <w:tab/>
        <w:t xml:space="preserve"> (num_filters=256, nr=3, nc=3, stride_y=1, stride_x=1, padding_y=1, padding_x=1) </w:t>
      </w:r>
    </w:p>
    <w:p w:rsidR="00292EAC" w:rsidRDefault="00292EAC" w:rsidP="00292EAC">
      <w:r>
        <w:t>layer&lt;29&gt;</w:t>
      </w:r>
      <w:r>
        <w:tab/>
        <w:t>tag1</w:t>
      </w:r>
    </w:p>
    <w:p w:rsidR="00292EAC" w:rsidRDefault="00292EAC" w:rsidP="00292EAC">
      <w:r>
        <w:t>layer&lt;30&gt;</w:t>
      </w:r>
      <w:r>
        <w:tab/>
        <w:t>relu</w:t>
      </w:r>
    </w:p>
    <w:p w:rsidR="00292EAC" w:rsidRDefault="00292EAC" w:rsidP="00292EAC">
      <w:r>
        <w:t>layer&lt;31&gt;</w:t>
      </w:r>
      <w:r>
        <w:tab/>
        <w:t>add_prev2</w:t>
      </w:r>
    </w:p>
    <w:p w:rsidR="00292EAC" w:rsidRDefault="00292EAC" w:rsidP="00292EAC">
      <w:r>
        <w:t>layer&lt;32&gt;</w:t>
      </w:r>
      <w:r>
        <w:tab/>
        <w:t>avg_pool (nr=2, nc=2, stride_y=2, stride_x=2, padding_y=0, padding_x=0)</w:t>
      </w:r>
    </w:p>
    <w:p w:rsidR="00292EAC" w:rsidRDefault="00292EAC" w:rsidP="00292EAC">
      <w:r>
        <w:lastRenderedPageBreak/>
        <w:t>layer&lt;33&gt;</w:t>
      </w:r>
      <w:r>
        <w:tab/>
        <w:t>skip1</w:t>
      </w:r>
    </w:p>
    <w:p w:rsidR="00292EAC" w:rsidRDefault="00292EAC" w:rsidP="00292EAC">
      <w:r>
        <w:t>layer&lt;34&gt;</w:t>
      </w:r>
      <w:r>
        <w:tab/>
        <w:t>tag2</w:t>
      </w:r>
    </w:p>
    <w:p w:rsidR="00292EAC" w:rsidRDefault="00292EAC" w:rsidP="00292EAC">
      <w:r>
        <w:t>layer&lt;35&gt;</w:t>
      </w:r>
      <w:r>
        <w:tab/>
        <w:t>affine</w:t>
      </w:r>
    </w:p>
    <w:p w:rsidR="00292EAC" w:rsidRDefault="00292EAC" w:rsidP="00292EAC">
      <w:r>
        <w:t>layer&lt;36&gt;</w:t>
      </w:r>
      <w:r>
        <w:tab/>
        <w:t>con</w:t>
      </w:r>
      <w:r>
        <w:tab/>
        <w:t xml:space="preserve"> (num_filters=256, nr=3, nc=3, stride_y=1, stride_x=1, padding_y=1, padding_x=1) </w:t>
      </w:r>
    </w:p>
    <w:p w:rsidR="00292EAC" w:rsidRDefault="00292EAC" w:rsidP="00292EAC">
      <w:r>
        <w:t>layer&lt;37&gt;</w:t>
      </w:r>
      <w:r>
        <w:tab/>
        <w:t>relu</w:t>
      </w:r>
    </w:p>
    <w:p w:rsidR="00292EAC" w:rsidRDefault="00292EAC" w:rsidP="00292EAC">
      <w:r>
        <w:t>layer&lt;38&gt;</w:t>
      </w:r>
      <w:r>
        <w:tab/>
        <w:t>affine</w:t>
      </w:r>
    </w:p>
    <w:p w:rsidR="00292EAC" w:rsidRDefault="00292EAC" w:rsidP="00292EAC">
      <w:r>
        <w:t>layer&lt;39&gt;</w:t>
      </w:r>
      <w:r>
        <w:tab/>
        <w:t>con</w:t>
      </w:r>
      <w:r>
        <w:tab/>
        <w:t xml:space="preserve"> (num_filters=256, nr=3, nc=3, stride_y=2, stride_x=2, padding_y=0, padding_x=0) </w:t>
      </w:r>
    </w:p>
    <w:p w:rsidR="00292EAC" w:rsidRDefault="00292EAC" w:rsidP="00292EAC">
      <w:r>
        <w:t>layer&lt;40&gt;</w:t>
      </w:r>
      <w:r>
        <w:tab/>
        <w:t>tag1</w:t>
      </w:r>
    </w:p>
    <w:p w:rsidR="00292EAC" w:rsidRDefault="00292EAC" w:rsidP="00292EAC">
      <w:r>
        <w:t>layer&lt;41&gt;</w:t>
      </w:r>
      <w:r>
        <w:tab/>
        <w:t>relu</w:t>
      </w:r>
    </w:p>
    <w:p w:rsidR="00292EAC" w:rsidRDefault="00292EAC" w:rsidP="00292EAC">
      <w:r>
        <w:t>layer&lt;42&gt;</w:t>
      </w:r>
      <w:r>
        <w:tab/>
        <w:t>add_prev1</w:t>
      </w:r>
    </w:p>
    <w:p w:rsidR="00292EAC" w:rsidRDefault="00292EAC" w:rsidP="00292EAC">
      <w:r>
        <w:t>layer&lt;43&gt;</w:t>
      </w:r>
      <w:r>
        <w:tab/>
        <w:t>affine</w:t>
      </w:r>
    </w:p>
    <w:p w:rsidR="00292EAC" w:rsidRDefault="00292EAC" w:rsidP="00292EAC">
      <w:r>
        <w:t>layer&lt;44&gt;</w:t>
      </w:r>
      <w:r>
        <w:tab/>
        <w:t>con</w:t>
      </w:r>
      <w:r>
        <w:tab/>
        <w:t xml:space="preserve"> (num_filters=128, nr=3, nc=3, stride_y=1, stride_x=1, padding_y=1, padding_x=1) </w:t>
      </w:r>
    </w:p>
    <w:p w:rsidR="00292EAC" w:rsidRDefault="00292EAC" w:rsidP="00292EAC">
      <w:r>
        <w:t>layer&lt;45&gt;</w:t>
      </w:r>
      <w:r>
        <w:tab/>
        <w:t>relu</w:t>
      </w:r>
    </w:p>
    <w:p w:rsidR="00292EAC" w:rsidRDefault="00292EAC" w:rsidP="00292EAC">
      <w:r>
        <w:t>layer&lt;46&gt;</w:t>
      </w:r>
      <w:r>
        <w:tab/>
        <w:t>affine</w:t>
      </w:r>
    </w:p>
    <w:p w:rsidR="00292EAC" w:rsidRDefault="00292EAC" w:rsidP="00292EAC">
      <w:r>
        <w:t>layer&lt;47&gt;</w:t>
      </w:r>
      <w:r>
        <w:tab/>
        <w:t>con</w:t>
      </w:r>
      <w:r>
        <w:tab/>
        <w:t xml:space="preserve"> (num_filters=128, nr=3, nc=3, stride_y=1, stride_x=1, padding_y=1, padding_x=1) </w:t>
      </w:r>
    </w:p>
    <w:p w:rsidR="00292EAC" w:rsidRDefault="00292EAC" w:rsidP="00292EAC">
      <w:r>
        <w:t>layer&lt;48&gt;</w:t>
      </w:r>
      <w:r>
        <w:tab/>
        <w:t>tag1</w:t>
      </w:r>
    </w:p>
    <w:p w:rsidR="00292EAC" w:rsidRDefault="00292EAC" w:rsidP="00292EAC">
      <w:r>
        <w:t>layer&lt;49&gt;</w:t>
      </w:r>
      <w:r>
        <w:tab/>
        <w:t>relu</w:t>
      </w:r>
    </w:p>
    <w:p w:rsidR="00292EAC" w:rsidRDefault="00292EAC" w:rsidP="00292EAC">
      <w:r>
        <w:t>layer&lt;50&gt;</w:t>
      </w:r>
      <w:r>
        <w:tab/>
        <w:t>add_prev1</w:t>
      </w:r>
    </w:p>
    <w:p w:rsidR="00292EAC" w:rsidRDefault="00292EAC" w:rsidP="00292EAC">
      <w:r>
        <w:t>layer&lt;51&gt;</w:t>
      </w:r>
      <w:r>
        <w:tab/>
        <w:t>affine</w:t>
      </w:r>
    </w:p>
    <w:p w:rsidR="00292EAC" w:rsidRDefault="00292EAC" w:rsidP="00292EAC">
      <w:r>
        <w:t>layer&lt;52&gt;</w:t>
      </w:r>
      <w:r>
        <w:tab/>
        <w:t>con</w:t>
      </w:r>
      <w:r>
        <w:tab/>
        <w:t xml:space="preserve"> (num_filters=128, nr=3, nc=3, stride_y=1, stride_x=1, padding_y=1, padding_x=1) </w:t>
      </w:r>
    </w:p>
    <w:p w:rsidR="00292EAC" w:rsidRDefault="00292EAC" w:rsidP="00292EAC">
      <w:r>
        <w:t>layer&lt;53&gt;</w:t>
      </w:r>
      <w:r>
        <w:tab/>
        <w:t>relu</w:t>
      </w:r>
    </w:p>
    <w:p w:rsidR="00292EAC" w:rsidRDefault="00292EAC" w:rsidP="00292EAC">
      <w:r>
        <w:t>layer&lt;54&gt;</w:t>
      </w:r>
      <w:r>
        <w:tab/>
        <w:t>affine</w:t>
      </w:r>
    </w:p>
    <w:p w:rsidR="00292EAC" w:rsidRDefault="00292EAC" w:rsidP="00292EAC">
      <w:r>
        <w:t>layer&lt;55&gt;</w:t>
      </w:r>
      <w:r>
        <w:tab/>
        <w:t>con</w:t>
      </w:r>
      <w:r>
        <w:tab/>
        <w:t xml:space="preserve"> (num_filters=128, nr=3, nc=3, stride_y=1, stride_x=1, padding_y=1, padding_x=1) </w:t>
      </w:r>
    </w:p>
    <w:p w:rsidR="00292EAC" w:rsidRDefault="00292EAC" w:rsidP="00292EAC">
      <w:r>
        <w:t>layer&lt;56&gt;</w:t>
      </w:r>
      <w:r>
        <w:tab/>
        <w:t>tag1</w:t>
      </w:r>
    </w:p>
    <w:p w:rsidR="00292EAC" w:rsidRDefault="00292EAC" w:rsidP="00292EAC">
      <w:r>
        <w:t>layer&lt;57&gt;</w:t>
      </w:r>
      <w:r>
        <w:tab/>
        <w:t>relu</w:t>
      </w:r>
    </w:p>
    <w:p w:rsidR="00292EAC" w:rsidRDefault="00292EAC" w:rsidP="00292EAC">
      <w:r>
        <w:t>layer&lt;58&gt;</w:t>
      </w:r>
      <w:r>
        <w:tab/>
        <w:t>add_prev2</w:t>
      </w:r>
    </w:p>
    <w:p w:rsidR="00292EAC" w:rsidRDefault="00292EAC" w:rsidP="00292EAC">
      <w:r>
        <w:t>layer&lt;59&gt;</w:t>
      </w:r>
      <w:r>
        <w:tab/>
        <w:t>avg_pool (nr=2, nc=2, stride_y=2, stride_x=2, padding_y=0, padding_x=0)</w:t>
      </w:r>
    </w:p>
    <w:p w:rsidR="00292EAC" w:rsidRDefault="00292EAC" w:rsidP="00292EAC">
      <w:r>
        <w:t>layer&lt;60&gt;</w:t>
      </w:r>
      <w:r>
        <w:tab/>
        <w:t>skip1</w:t>
      </w:r>
    </w:p>
    <w:p w:rsidR="00292EAC" w:rsidRDefault="00292EAC" w:rsidP="00292EAC">
      <w:r>
        <w:t>layer&lt;61&gt;</w:t>
      </w:r>
      <w:r>
        <w:tab/>
        <w:t>tag2</w:t>
      </w:r>
    </w:p>
    <w:p w:rsidR="00292EAC" w:rsidRDefault="00292EAC" w:rsidP="00292EAC">
      <w:r>
        <w:t>layer&lt;62&gt;</w:t>
      </w:r>
      <w:r>
        <w:tab/>
        <w:t>affine</w:t>
      </w:r>
    </w:p>
    <w:p w:rsidR="00292EAC" w:rsidRDefault="00292EAC" w:rsidP="00292EAC">
      <w:r>
        <w:t>layer&lt;63&gt;</w:t>
      </w:r>
      <w:r>
        <w:tab/>
        <w:t>con</w:t>
      </w:r>
      <w:r>
        <w:tab/>
        <w:t xml:space="preserve"> (num_filters=128, nr=3, nc=3, stride_y=1, stride_x=1, padding_y=1, padding_x=1) </w:t>
      </w:r>
    </w:p>
    <w:p w:rsidR="00292EAC" w:rsidRDefault="00292EAC" w:rsidP="00292EAC">
      <w:r>
        <w:t>layer&lt;64&gt;</w:t>
      </w:r>
      <w:r>
        <w:tab/>
        <w:t>relu</w:t>
      </w:r>
    </w:p>
    <w:p w:rsidR="00292EAC" w:rsidRDefault="00292EAC" w:rsidP="00292EAC">
      <w:r>
        <w:t>layer&lt;65&gt;</w:t>
      </w:r>
      <w:r>
        <w:tab/>
        <w:t>affine</w:t>
      </w:r>
    </w:p>
    <w:p w:rsidR="00292EAC" w:rsidRDefault="00292EAC" w:rsidP="00292EAC">
      <w:r>
        <w:t>layer&lt;66&gt;</w:t>
      </w:r>
      <w:r>
        <w:tab/>
        <w:t>con</w:t>
      </w:r>
      <w:r>
        <w:tab/>
        <w:t xml:space="preserve"> (num_filters=128, nr=3, nc=3, stride_y=2, stride_x=2, padding_y=0, padding_x=0) </w:t>
      </w:r>
    </w:p>
    <w:p w:rsidR="00292EAC" w:rsidRDefault="00292EAC" w:rsidP="00292EAC">
      <w:r>
        <w:t>layer&lt;67&gt;</w:t>
      </w:r>
      <w:r>
        <w:tab/>
        <w:t>tag1</w:t>
      </w:r>
    </w:p>
    <w:p w:rsidR="00292EAC" w:rsidRDefault="00292EAC" w:rsidP="00292EAC">
      <w:r>
        <w:lastRenderedPageBreak/>
        <w:t>layer&lt;68&gt;</w:t>
      </w:r>
      <w:r>
        <w:tab/>
        <w:t>relu</w:t>
      </w:r>
    </w:p>
    <w:p w:rsidR="00292EAC" w:rsidRDefault="00292EAC" w:rsidP="00292EAC">
      <w:r>
        <w:t>layer&lt;69&gt;</w:t>
      </w:r>
      <w:r>
        <w:tab/>
        <w:t>add_prev1</w:t>
      </w:r>
    </w:p>
    <w:p w:rsidR="00292EAC" w:rsidRDefault="00292EAC" w:rsidP="00292EAC">
      <w:r>
        <w:t>layer&lt;70&gt;</w:t>
      </w:r>
      <w:r>
        <w:tab/>
        <w:t>affine</w:t>
      </w:r>
    </w:p>
    <w:p w:rsidR="00292EAC" w:rsidRDefault="00292EAC" w:rsidP="00292EAC">
      <w:r>
        <w:t>layer&lt;71&gt;</w:t>
      </w:r>
      <w:r>
        <w:tab/>
        <w:t>con</w:t>
      </w:r>
      <w:r>
        <w:tab/>
        <w:t xml:space="preserve"> (num_filters=64, nr=3, nc=3, stride_y=1, stride_x=1, padding_y=1, padding_x=1) </w:t>
      </w:r>
    </w:p>
    <w:p w:rsidR="00292EAC" w:rsidRDefault="00292EAC" w:rsidP="00292EAC">
      <w:r>
        <w:t>layer&lt;72&gt;</w:t>
      </w:r>
      <w:r>
        <w:tab/>
        <w:t>relu</w:t>
      </w:r>
    </w:p>
    <w:p w:rsidR="00292EAC" w:rsidRDefault="00292EAC" w:rsidP="00292EAC">
      <w:r>
        <w:t>layer&lt;73&gt;</w:t>
      </w:r>
      <w:r>
        <w:tab/>
        <w:t>affine</w:t>
      </w:r>
    </w:p>
    <w:p w:rsidR="00292EAC" w:rsidRDefault="00292EAC" w:rsidP="00292EAC">
      <w:r>
        <w:t>layer&lt;74&gt;</w:t>
      </w:r>
      <w:r>
        <w:tab/>
        <w:t>con</w:t>
      </w:r>
      <w:r>
        <w:tab/>
        <w:t xml:space="preserve"> (num_filters=64, nr=3, nc=3, stride_y=1, stride_x=1, padding_y=1, padding_x=1) </w:t>
      </w:r>
    </w:p>
    <w:p w:rsidR="00292EAC" w:rsidRDefault="00292EAC" w:rsidP="00292EAC">
      <w:r>
        <w:t>layer&lt;75&gt;</w:t>
      </w:r>
      <w:r>
        <w:tab/>
        <w:t>tag1</w:t>
      </w:r>
    </w:p>
    <w:p w:rsidR="00292EAC" w:rsidRDefault="00292EAC" w:rsidP="00292EAC">
      <w:r>
        <w:t>layer&lt;76&gt;</w:t>
      </w:r>
      <w:r>
        <w:tab/>
        <w:t>relu</w:t>
      </w:r>
    </w:p>
    <w:p w:rsidR="00292EAC" w:rsidRDefault="00292EAC" w:rsidP="00292EAC">
      <w:r>
        <w:t>layer&lt;77&gt;</w:t>
      </w:r>
      <w:r>
        <w:tab/>
        <w:t>add_prev1</w:t>
      </w:r>
    </w:p>
    <w:p w:rsidR="00292EAC" w:rsidRDefault="00292EAC" w:rsidP="00292EAC">
      <w:r>
        <w:t>layer&lt;78&gt;</w:t>
      </w:r>
      <w:r>
        <w:tab/>
        <w:t>affine</w:t>
      </w:r>
    </w:p>
    <w:p w:rsidR="00292EAC" w:rsidRDefault="00292EAC" w:rsidP="00292EAC">
      <w:r>
        <w:t>layer&lt;79&gt;</w:t>
      </w:r>
      <w:r>
        <w:tab/>
        <w:t>con</w:t>
      </w:r>
      <w:r>
        <w:tab/>
        <w:t xml:space="preserve"> (num_filters=64, nr=3, nc=3, stride_y=1, stride_x=1, padding_y=1, padding_x=1) </w:t>
      </w:r>
    </w:p>
    <w:p w:rsidR="00292EAC" w:rsidRDefault="00292EAC" w:rsidP="00292EAC">
      <w:r>
        <w:t>layer&lt;80&gt;</w:t>
      </w:r>
      <w:r>
        <w:tab/>
        <w:t>relu</w:t>
      </w:r>
    </w:p>
    <w:p w:rsidR="00292EAC" w:rsidRDefault="00292EAC" w:rsidP="00292EAC">
      <w:r>
        <w:t>layer&lt;81&gt;</w:t>
      </w:r>
      <w:r>
        <w:tab/>
        <w:t>affine</w:t>
      </w:r>
    </w:p>
    <w:p w:rsidR="00292EAC" w:rsidRDefault="00292EAC" w:rsidP="00292EAC">
      <w:r>
        <w:t>layer&lt;82&gt;</w:t>
      </w:r>
      <w:r>
        <w:tab/>
        <w:t>con</w:t>
      </w:r>
      <w:r>
        <w:tab/>
        <w:t xml:space="preserve"> (num_filters=64, nr=3, nc=3, stride_y=1, stride_x=1, padding_y=1, padding_x=1) </w:t>
      </w:r>
    </w:p>
    <w:p w:rsidR="00292EAC" w:rsidRDefault="00292EAC" w:rsidP="00292EAC">
      <w:r>
        <w:t>layer&lt;83&gt;</w:t>
      </w:r>
      <w:r>
        <w:tab/>
        <w:t>tag1</w:t>
      </w:r>
    </w:p>
    <w:p w:rsidR="00292EAC" w:rsidRDefault="00292EAC" w:rsidP="00292EAC">
      <w:r>
        <w:t>layer&lt;84&gt;</w:t>
      </w:r>
      <w:r>
        <w:tab/>
        <w:t>relu</w:t>
      </w:r>
    </w:p>
    <w:p w:rsidR="00292EAC" w:rsidRDefault="00292EAC" w:rsidP="00292EAC">
      <w:r>
        <w:t>layer&lt;85&gt;</w:t>
      </w:r>
      <w:r>
        <w:tab/>
        <w:t>add_prev1</w:t>
      </w:r>
    </w:p>
    <w:p w:rsidR="00292EAC" w:rsidRDefault="00292EAC" w:rsidP="00292EAC">
      <w:r>
        <w:t>layer&lt;86&gt;</w:t>
      </w:r>
      <w:r>
        <w:tab/>
        <w:t>affine</w:t>
      </w:r>
    </w:p>
    <w:p w:rsidR="00292EAC" w:rsidRDefault="00292EAC" w:rsidP="00292EAC">
      <w:r>
        <w:t>layer&lt;87&gt;</w:t>
      </w:r>
      <w:r>
        <w:tab/>
        <w:t>con</w:t>
      </w:r>
      <w:r>
        <w:tab/>
        <w:t xml:space="preserve"> (num_filters=64, nr=3, nc=3, stride_y=1, stride_x=1, padding_y=1, padding_x=1) </w:t>
      </w:r>
    </w:p>
    <w:p w:rsidR="00292EAC" w:rsidRDefault="00292EAC" w:rsidP="00292EAC">
      <w:r>
        <w:t>layer&lt;88&gt;</w:t>
      </w:r>
      <w:r>
        <w:tab/>
        <w:t>relu</w:t>
      </w:r>
    </w:p>
    <w:p w:rsidR="00292EAC" w:rsidRDefault="00292EAC" w:rsidP="00292EAC">
      <w:r>
        <w:t>layer&lt;89&gt;</w:t>
      </w:r>
      <w:r>
        <w:tab/>
        <w:t>affine</w:t>
      </w:r>
    </w:p>
    <w:p w:rsidR="00292EAC" w:rsidRDefault="00292EAC" w:rsidP="00292EAC">
      <w:r>
        <w:t>layer&lt;90&gt;</w:t>
      </w:r>
      <w:r>
        <w:tab/>
        <w:t>con</w:t>
      </w:r>
      <w:r>
        <w:tab/>
        <w:t xml:space="preserve"> (num_filters=64, nr=3, nc=3, stride_y=1, stride_x=1, padding_y=1, padding_x=1) </w:t>
      </w:r>
    </w:p>
    <w:p w:rsidR="00292EAC" w:rsidRDefault="00292EAC" w:rsidP="00292EAC">
      <w:r>
        <w:t>layer&lt;91&gt;</w:t>
      </w:r>
      <w:r>
        <w:tab/>
        <w:t>tag1</w:t>
      </w:r>
    </w:p>
    <w:p w:rsidR="00292EAC" w:rsidRDefault="00292EAC" w:rsidP="00292EAC">
      <w:r>
        <w:t>layer&lt;92&gt;</w:t>
      </w:r>
      <w:r>
        <w:tab/>
        <w:t>relu</w:t>
      </w:r>
    </w:p>
    <w:p w:rsidR="00292EAC" w:rsidRDefault="00292EAC" w:rsidP="00292EAC">
      <w:r>
        <w:t>layer&lt;93&gt;</w:t>
      </w:r>
      <w:r>
        <w:tab/>
        <w:t>add_prev2</w:t>
      </w:r>
    </w:p>
    <w:p w:rsidR="00292EAC" w:rsidRDefault="00292EAC" w:rsidP="00292EAC">
      <w:r>
        <w:t>layer&lt;94&gt;</w:t>
      </w:r>
      <w:r>
        <w:tab/>
        <w:t>avg_pool (nr=2, nc=2, stride_y=2, stride_x=2, padding_y=0, padding_x=0)</w:t>
      </w:r>
    </w:p>
    <w:p w:rsidR="00292EAC" w:rsidRDefault="00292EAC" w:rsidP="00292EAC">
      <w:r>
        <w:t>layer&lt;95&gt;</w:t>
      </w:r>
      <w:r>
        <w:tab/>
        <w:t>skip1</w:t>
      </w:r>
    </w:p>
    <w:p w:rsidR="00292EAC" w:rsidRDefault="00292EAC" w:rsidP="00292EAC">
      <w:r>
        <w:t>layer&lt;96&gt;</w:t>
      </w:r>
      <w:r>
        <w:tab/>
        <w:t>tag2</w:t>
      </w:r>
    </w:p>
    <w:p w:rsidR="00292EAC" w:rsidRDefault="00292EAC" w:rsidP="00292EAC">
      <w:r>
        <w:t>layer&lt;97&gt;</w:t>
      </w:r>
      <w:r>
        <w:tab/>
        <w:t>affine</w:t>
      </w:r>
    </w:p>
    <w:p w:rsidR="00292EAC" w:rsidRDefault="00292EAC" w:rsidP="00292EAC">
      <w:r>
        <w:t>layer&lt;98&gt;</w:t>
      </w:r>
      <w:r>
        <w:tab/>
        <w:t>con</w:t>
      </w:r>
      <w:r>
        <w:tab/>
        <w:t xml:space="preserve"> (num_filters=64, nr=3, nc=3, stride_y=1, stride_x=1, padding_y=1, padding_x=1) </w:t>
      </w:r>
    </w:p>
    <w:p w:rsidR="00292EAC" w:rsidRDefault="00292EAC" w:rsidP="00292EAC">
      <w:r>
        <w:t>layer&lt;99&gt;</w:t>
      </w:r>
      <w:r>
        <w:tab/>
        <w:t>relu</w:t>
      </w:r>
    </w:p>
    <w:p w:rsidR="00292EAC" w:rsidRDefault="00292EAC" w:rsidP="00292EAC">
      <w:r>
        <w:t>layer&lt;100&gt;</w:t>
      </w:r>
      <w:r>
        <w:tab/>
        <w:t>affine</w:t>
      </w:r>
    </w:p>
    <w:p w:rsidR="00292EAC" w:rsidRDefault="00292EAC" w:rsidP="00292EAC">
      <w:r>
        <w:t>layer&lt;101&gt;</w:t>
      </w:r>
      <w:r>
        <w:tab/>
        <w:t>con</w:t>
      </w:r>
      <w:r>
        <w:tab/>
        <w:t xml:space="preserve"> (num_filters=64, nr=3, nc=3, stride_y=2, stride_x=2, padding_y=0, padding_x=0) </w:t>
      </w:r>
    </w:p>
    <w:p w:rsidR="00292EAC" w:rsidRDefault="00292EAC" w:rsidP="00292EAC">
      <w:r>
        <w:t>layer&lt;102&gt;</w:t>
      </w:r>
      <w:r>
        <w:tab/>
        <w:t>tag1</w:t>
      </w:r>
    </w:p>
    <w:p w:rsidR="00292EAC" w:rsidRDefault="00292EAC" w:rsidP="00292EAC">
      <w:r>
        <w:lastRenderedPageBreak/>
        <w:t>layer&lt;103&gt;</w:t>
      </w:r>
      <w:r>
        <w:tab/>
        <w:t>relu</w:t>
      </w:r>
    </w:p>
    <w:p w:rsidR="00292EAC" w:rsidRDefault="00292EAC" w:rsidP="00292EAC">
      <w:r>
        <w:t>layer&lt;104&gt;</w:t>
      </w:r>
      <w:r>
        <w:tab/>
        <w:t>add_prev1</w:t>
      </w:r>
    </w:p>
    <w:p w:rsidR="00292EAC" w:rsidRDefault="00292EAC" w:rsidP="00292EAC">
      <w:r>
        <w:t>layer&lt;105&gt;</w:t>
      </w:r>
      <w:r>
        <w:tab/>
        <w:t>affine</w:t>
      </w:r>
    </w:p>
    <w:p w:rsidR="00292EAC" w:rsidRDefault="00292EAC" w:rsidP="00292EAC">
      <w:r>
        <w:t>layer&lt;106&gt;</w:t>
      </w:r>
      <w:r>
        <w:tab/>
        <w:t>con</w:t>
      </w:r>
      <w:r>
        <w:tab/>
        <w:t xml:space="preserve"> (num_filters=32, nr=3, nc=3, stride_y=1, stride_x=1, padding_y=1, padding_x=1) </w:t>
      </w:r>
    </w:p>
    <w:p w:rsidR="00292EAC" w:rsidRDefault="00292EAC" w:rsidP="00292EAC">
      <w:r>
        <w:t>layer&lt;107&gt;</w:t>
      </w:r>
      <w:r>
        <w:tab/>
        <w:t>relu</w:t>
      </w:r>
    </w:p>
    <w:p w:rsidR="00292EAC" w:rsidRDefault="00292EAC" w:rsidP="00292EAC">
      <w:r>
        <w:t>layer&lt;108&gt;</w:t>
      </w:r>
      <w:r>
        <w:tab/>
        <w:t>affine</w:t>
      </w:r>
    </w:p>
    <w:p w:rsidR="00292EAC" w:rsidRDefault="00292EAC" w:rsidP="00292EAC">
      <w:r>
        <w:t>layer&lt;109&gt;</w:t>
      </w:r>
      <w:r>
        <w:tab/>
        <w:t>con</w:t>
      </w:r>
      <w:r>
        <w:tab/>
        <w:t xml:space="preserve"> (num_filters=32, nr=3, nc=3, stride_y=1, stride_x=1, padding_y=1, padding_x=1) </w:t>
      </w:r>
    </w:p>
    <w:p w:rsidR="00292EAC" w:rsidRDefault="00292EAC" w:rsidP="00292EAC">
      <w:r>
        <w:t>layer&lt;110&gt;</w:t>
      </w:r>
      <w:r>
        <w:tab/>
        <w:t>tag1</w:t>
      </w:r>
    </w:p>
    <w:p w:rsidR="00292EAC" w:rsidRDefault="00292EAC" w:rsidP="00292EAC">
      <w:r>
        <w:t>layer&lt;111&gt;</w:t>
      </w:r>
      <w:r>
        <w:tab/>
        <w:t>relu</w:t>
      </w:r>
    </w:p>
    <w:p w:rsidR="00292EAC" w:rsidRDefault="00292EAC" w:rsidP="00292EAC">
      <w:r>
        <w:t>layer&lt;112&gt;</w:t>
      </w:r>
      <w:r>
        <w:tab/>
        <w:t>add_prev1</w:t>
      </w:r>
    </w:p>
    <w:p w:rsidR="00292EAC" w:rsidRDefault="00292EAC" w:rsidP="00292EAC">
      <w:r>
        <w:t>layer&lt;113&gt;</w:t>
      </w:r>
      <w:r>
        <w:tab/>
        <w:t>affine</w:t>
      </w:r>
    </w:p>
    <w:p w:rsidR="00292EAC" w:rsidRDefault="00292EAC" w:rsidP="00292EAC">
      <w:r>
        <w:t>layer&lt;114&gt;</w:t>
      </w:r>
      <w:r>
        <w:tab/>
        <w:t>con</w:t>
      </w:r>
      <w:r>
        <w:tab/>
        <w:t xml:space="preserve"> (num_filters=32, nr=3, nc=3, stride_y=1, stride_x=1, padding_y=1, padding_x=1) </w:t>
      </w:r>
    </w:p>
    <w:p w:rsidR="00292EAC" w:rsidRDefault="00292EAC" w:rsidP="00292EAC">
      <w:r>
        <w:t>layer&lt;115&gt;</w:t>
      </w:r>
      <w:r>
        <w:tab/>
        <w:t>relu</w:t>
      </w:r>
    </w:p>
    <w:p w:rsidR="00292EAC" w:rsidRDefault="00292EAC" w:rsidP="00292EAC">
      <w:r>
        <w:t>layer&lt;116&gt;</w:t>
      </w:r>
      <w:r>
        <w:tab/>
        <w:t>affine</w:t>
      </w:r>
    </w:p>
    <w:p w:rsidR="00292EAC" w:rsidRDefault="00292EAC" w:rsidP="00292EAC">
      <w:r>
        <w:t>layer&lt;117&gt;</w:t>
      </w:r>
      <w:r>
        <w:tab/>
        <w:t>con</w:t>
      </w:r>
      <w:r>
        <w:tab/>
        <w:t xml:space="preserve"> (num_filters=32, nr=3, nc=3, stride_y=1, stride_x=1, padding_y=1, padding_x=1) </w:t>
      </w:r>
    </w:p>
    <w:p w:rsidR="00292EAC" w:rsidRDefault="00292EAC" w:rsidP="00292EAC">
      <w:r>
        <w:t>layer&lt;118&gt;</w:t>
      </w:r>
      <w:r>
        <w:tab/>
        <w:t>tag1</w:t>
      </w:r>
    </w:p>
    <w:p w:rsidR="00292EAC" w:rsidRDefault="00292EAC" w:rsidP="00292EAC">
      <w:r>
        <w:t>layer&lt;119&gt;</w:t>
      </w:r>
      <w:r>
        <w:tab/>
        <w:t>relu</w:t>
      </w:r>
    </w:p>
    <w:p w:rsidR="00292EAC" w:rsidRDefault="00292EAC" w:rsidP="00292EAC">
      <w:r>
        <w:t>layer&lt;120&gt;</w:t>
      </w:r>
      <w:r>
        <w:tab/>
        <w:t>add_prev1</w:t>
      </w:r>
    </w:p>
    <w:p w:rsidR="00292EAC" w:rsidRDefault="00292EAC" w:rsidP="00292EAC">
      <w:r>
        <w:t>layer&lt;121&gt;</w:t>
      </w:r>
      <w:r>
        <w:tab/>
        <w:t>affine</w:t>
      </w:r>
    </w:p>
    <w:p w:rsidR="00292EAC" w:rsidRDefault="00292EAC" w:rsidP="00292EAC">
      <w:r>
        <w:t>layer&lt;122&gt;</w:t>
      </w:r>
      <w:r>
        <w:tab/>
        <w:t>con</w:t>
      </w:r>
      <w:r>
        <w:tab/>
        <w:t xml:space="preserve"> (num_filters=32, nr=3, nc=3, stride_y=1, stride_x=1, padding_y=1, padding_x=1) </w:t>
      </w:r>
    </w:p>
    <w:p w:rsidR="00292EAC" w:rsidRDefault="00292EAC" w:rsidP="00292EAC">
      <w:r>
        <w:t>layer&lt;123&gt;</w:t>
      </w:r>
      <w:r>
        <w:tab/>
        <w:t>relu</w:t>
      </w:r>
    </w:p>
    <w:p w:rsidR="00292EAC" w:rsidRDefault="00292EAC" w:rsidP="00292EAC">
      <w:r>
        <w:t>layer&lt;124&gt;</w:t>
      </w:r>
      <w:r>
        <w:tab/>
        <w:t>affine</w:t>
      </w:r>
    </w:p>
    <w:p w:rsidR="00292EAC" w:rsidRDefault="00292EAC" w:rsidP="00292EAC">
      <w:r>
        <w:t>layer&lt;125&gt;</w:t>
      </w:r>
      <w:r>
        <w:tab/>
        <w:t>con</w:t>
      </w:r>
      <w:r>
        <w:tab/>
        <w:t xml:space="preserve"> (num_filters=32, nr=3, nc=3, stride_y=1, stride_x=1, padding_y=1, padding_x=1) </w:t>
      </w:r>
    </w:p>
    <w:p w:rsidR="00292EAC" w:rsidRDefault="00292EAC" w:rsidP="00292EAC">
      <w:r>
        <w:t>layer&lt;126&gt;</w:t>
      </w:r>
      <w:r>
        <w:tab/>
        <w:t>tag1</w:t>
      </w:r>
    </w:p>
    <w:p w:rsidR="00292EAC" w:rsidRDefault="00292EAC" w:rsidP="00292EAC">
      <w:r>
        <w:t>layer&lt;127&gt;</w:t>
      </w:r>
      <w:r>
        <w:tab/>
        <w:t>max_pool (nr=3, nc=3, stride_y=2, stride_x=2, padding_y=0, padding_x=0)</w:t>
      </w:r>
    </w:p>
    <w:p w:rsidR="00292EAC" w:rsidRDefault="00292EAC" w:rsidP="00292EAC">
      <w:r>
        <w:t>layer&lt;128&gt;</w:t>
      </w:r>
      <w:r>
        <w:tab/>
        <w:t>relu</w:t>
      </w:r>
    </w:p>
    <w:p w:rsidR="00292EAC" w:rsidRDefault="00292EAC" w:rsidP="00292EAC">
      <w:r>
        <w:t>layer&lt;129&gt;</w:t>
      </w:r>
      <w:r>
        <w:tab/>
        <w:t>affine</w:t>
      </w:r>
    </w:p>
    <w:p w:rsidR="00292EAC" w:rsidRDefault="00292EAC" w:rsidP="00292EAC">
      <w:r>
        <w:t>layer&lt;130&gt;</w:t>
      </w:r>
      <w:r>
        <w:tab/>
        <w:t>con</w:t>
      </w:r>
      <w:r>
        <w:tab/>
        <w:t xml:space="preserve"> (num_filters=32, nr=7, nc=7, stride_y=2, stride_x=2, padding_y=0, padding_x=0) </w:t>
      </w:r>
    </w:p>
    <w:p w:rsidR="00292EAC" w:rsidRDefault="00292EAC" w:rsidP="00292EAC">
      <w:r>
        <w:t>layer&lt;131&gt;</w:t>
      </w:r>
      <w:r>
        <w:tab/>
        <w:t>input_rgb_image_sized(122.782,117.001,104.298) nr=150 nc=150</w:t>
      </w:r>
    </w:p>
    <w:p w:rsidR="00292EAC" w:rsidRPr="00292EAC" w:rsidRDefault="00292EAC" w:rsidP="00292EAC"/>
    <w:p w:rsidR="00E06E74" w:rsidRPr="00E06E74" w:rsidRDefault="00E06E74" w:rsidP="00E06E74"/>
    <w:bookmarkEnd w:id="2"/>
    <w:bookmarkEnd w:id="3"/>
    <w:p w:rsidR="00DE53D1" w:rsidRDefault="00DE53D1" w:rsidP="006F1DF6"/>
    <w:p w:rsidR="00DE53D1" w:rsidRPr="0008708F" w:rsidRDefault="00DE53D1" w:rsidP="006F1DF6">
      <w:pPr>
        <w:sectPr w:rsidR="00DE53D1" w:rsidRPr="0008708F" w:rsidSect="00310166">
          <w:headerReference w:type="default" r:id="rId57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3523D" w:rsidRPr="00992233" w:rsidRDefault="0033523D" w:rsidP="001B4C82">
      <w:pPr>
        <w:pStyle w:val="afb"/>
        <w:spacing w:beforeLines="100" w:before="312" w:after="468"/>
      </w:pPr>
      <w:bookmarkStart w:id="12" w:name="_Toc416058540"/>
      <w:bookmarkStart w:id="13" w:name="_Toc528332729"/>
      <w:r w:rsidRPr="00992233">
        <w:lastRenderedPageBreak/>
        <w:t>参考文献</w:t>
      </w:r>
      <w:bookmarkEnd w:id="12"/>
      <w:bookmarkEnd w:id="13"/>
    </w:p>
    <w:p w:rsidR="0033523D" w:rsidRPr="00992233" w:rsidRDefault="004A00BB" w:rsidP="00AB3350">
      <w:pPr>
        <w:autoSpaceDE w:val="0"/>
        <w:autoSpaceDN w:val="0"/>
        <w:adjustRightInd w:val="0"/>
        <w:spacing w:line="20" w:lineRule="exact"/>
        <w:jc w:val="left"/>
        <w:rPr>
          <w:kern w:val="0"/>
          <w:szCs w:val="24"/>
        </w:rPr>
      </w:pPr>
      <w:r w:rsidRPr="00992233">
        <w:rPr>
          <w:szCs w:val="24"/>
        </w:rPr>
        <w:fldChar w:fldCharType="begin"/>
      </w:r>
      <w:r w:rsidR="0033523D" w:rsidRPr="00992233">
        <w:rPr>
          <w:szCs w:val="24"/>
        </w:rPr>
        <w:instrText xml:space="preserve"> ADDIN NE.Bib</w:instrText>
      </w:r>
      <w:r w:rsidRPr="00992233">
        <w:rPr>
          <w:szCs w:val="24"/>
        </w:rPr>
        <w:fldChar w:fldCharType="separate"/>
      </w:r>
    </w:p>
    <w:p w:rsidR="00344AF5" w:rsidRDefault="004A00BB" w:rsidP="003E1861">
      <w:pPr>
        <w:pStyle w:val="af"/>
        <w:numPr>
          <w:ilvl w:val="0"/>
          <w:numId w:val="30"/>
        </w:numPr>
        <w:ind w:firstLineChars="0"/>
        <w:rPr>
          <w:rFonts w:eastAsiaTheme="minorEastAsia"/>
          <w:kern w:val="0"/>
          <w:szCs w:val="24"/>
        </w:rPr>
      </w:pPr>
      <w:r w:rsidRPr="00992233">
        <w:fldChar w:fldCharType="end"/>
      </w:r>
      <w:bookmarkStart w:id="14" w:name="_Ref524702227"/>
      <w:r w:rsidR="0021041C" w:rsidRPr="0021041C">
        <w:rPr>
          <w:rFonts w:eastAsiaTheme="minorEastAsia"/>
          <w:kern w:val="0"/>
          <w:szCs w:val="24"/>
        </w:rPr>
        <w:t>Kaiming He Xiangyu Zhang Shaoqing Ren Jian Sun</w:t>
      </w:r>
      <w:r w:rsidR="00F6664C">
        <w:rPr>
          <w:rFonts w:eastAsiaTheme="minorEastAsia"/>
          <w:kern w:val="0"/>
          <w:szCs w:val="24"/>
        </w:rPr>
        <w:t xml:space="preserve">. </w:t>
      </w:r>
      <w:r w:rsidR="0021041C" w:rsidRPr="0021041C">
        <w:rPr>
          <w:rFonts w:eastAsiaTheme="minorEastAsia"/>
          <w:kern w:val="0"/>
          <w:szCs w:val="24"/>
        </w:rPr>
        <w:t>Deep Residual Learning for Image Recognition</w:t>
      </w:r>
      <w:r w:rsidR="00F6664C">
        <w:rPr>
          <w:rFonts w:eastAsiaTheme="minorEastAsia"/>
          <w:kern w:val="0"/>
          <w:szCs w:val="24"/>
        </w:rPr>
        <w:t>. CVPR 201</w:t>
      </w:r>
      <w:r w:rsidR="0021041C">
        <w:rPr>
          <w:rFonts w:eastAsiaTheme="minorEastAsia"/>
          <w:kern w:val="0"/>
          <w:szCs w:val="24"/>
        </w:rPr>
        <w:t>6</w:t>
      </w:r>
      <w:r w:rsidR="00F6664C">
        <w:rPr>
          <w:rFonts w:eastAsiaTheme="minorEastAsia"/>
          <w:kern w:val="0"/>
          <w:szCs w:val="24"/>
        </w:rPr>
        <w:t>.</w:t>
      </w:r>
      <w:bookmarkEnd w:id="14"/>
    </w:p>
    <w:p w:rsidR="000302E0" w:rsidRDefault="000302E0" w:rsidP="003E1861">
      <w:pPr>
        <w:pStyle w:val="af"/>
        <w:numPr>
          <w:ilvl w:val="0"/>
          <w:numId w:val="30"/>
        </w:numPr>
        <w:ind w:firstLineChars="0"/>
        <w:rPr>
          <w:rFonts w:eastAsiaTheme="minorEastAsia"/>
          <w:kern w:val="0"/>
          <w:szCs w:val="24"/>
        </w:rPr>
      </w:pPr>
      <w:bookmarkStart w:id="15" w:name="_Ref526005891"/>
      <w:r>
        <w:rPr>
          <w:rFonts w:eastAsiaTheme="minorEastAsia"/>
          <w:kern w:val="0"/>
          <w:szCs w:val="24"/>
        </w:rPr>
        <w:t>Shinji Umeyama. Least-Squares Estimation of Transformation Parameters Between Two Point Patterns. IEEE Transactions on Pattern Analysis and Machine Intelligence, 1991.</w:t>
      </w:r>
      <w:bookmarkEnd w:id="15"/>
    </w:p>
    <w:p w:rsidR="00B65202" w:rsidRPr="00B65202" w:rsidRDefault="00B65202" w:rsidP="00B65202">
      <w:pPr>
        <w:autoSpaceDE w:val="0"/>
        <w:autoSpaceDN w:val="0"/>
        <w:adjustRightInd w:val="0"/>
        <w:jc w:val="left"/>
        <w:rPr>
          <w:rFonts w:eastAsiaTheme="minorEastAsia"/>
          <w:kern w:val="0"/>
          <w:szCs w:val="24"/>
        </w:rPr>
      </w:pPr>
    </w:p>
    <w:p w:rsidR="003E1861" w:rsidRPr="003E1861" w:rsidRDefault="003E1861" w:rsidP="006C09D4">
      <w:pPr>
        <w:ind w:left="720" w:hanging="720"/>
        <w:rPr>
          <w:noProof/>
          <w:sz w:val="21"/>
          <w:szCs w:val="21"/>
        </w:rPr>
      </w:pPr>
    </w:p>
    <w:sectPr w:rsidR="003E1861" w:rsidRPr="003E1861" w:rsidSect="00310166">
      <w:headerReference w:type="default" r:id="rId58"/>
      <w:footerReference w:type="default" r:id="rId59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40AF3" w:rsidRDefault="00740AF3" w:rsidP="0033523D">
      <w:r>
        <w:separator/>
      </w:r>
    </w:p>
  </w:endnote>
  <w:endnote w:type="continuationSeparator" w:id="0">
    <w:p w:rsidR="00740AF3" w:rsidRDefault="00740AF3" w:rsidP="003352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方正书宋简体">
    <w:altName w:val="宋体"/>
    <w:panose1 w:val="00000000000000000000"/>
    <w:charset w:val="86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8667973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A4084D" w:rsidRDefault="00A4084D">
            <w:pPr>
              <w:pStyle w:val="a8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949EB">
              <w:rPr>
                <w:b/>
                <w:bCs/>
                <w:noProof/>
              </w:rPr>
              <w:t>ii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949EB">
              <w:rPr>
                <w:b/>
                <w:bCs/>
                <w:noProof/>
              </w:rPr>
              <w:t>1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A4084D" w:rsidRDefault="00A4084D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084D" w:rsidRDefault="00A4084D">
    <w:pPr>
      <w:pStyle w:val="a8"/>
      <w:jc w:val="center"/>
    </w:pPr>
  </w:p>
  <w:p w:rsidR="00A4084D" w:rsidRDefault="00A4084D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40AF3" w:rsidRDefault="00740AF3" w:rsidP="0033523D">
      <w:r>
        <w:separator/>
      </w:r>
    </w:p>
  </w:footnote>
  <w:footnote w:type="continuationSeparator" w:id="0">
    <w:p w:rsidR="00740AF3" w:rsidRDefault="00740AF3" w:rsidP="0033523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084D" w:rsidRDefault="00A4084D">
    <w:pPr>
      <w:pStyle w:val="a6"/>
    </w:pPr>
    <w:r>
      <w:rPr>
        <w:rFonts w:hint="eastAsia"/>
        <w:sz w:val="20"/>
      </w:rPr>
      <w:t>智擎信息系统（上海）有限公司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084D" w:rsidRPr="008739DD" w:rsidRDefault="00A4084D" w:rsidP="008739DD">
    <w:pPr>
      <w:pStyle w:val="a6"/>
    </w:pPr>
    <w:r>
      <w:rPr>
        <w:rFonts w:hint="eastAsia"/>
        <w:sz w:val="20"/>
      </w:rPr>
      <w:t>智擎信息系统（上海）有限公司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084D" w:rsidRPr="002A0348" w:rsidRDefault="00A4084D" w:rsidP="00310166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6A5E2A"/>
    <w:multiLevelType w:val="hybridMultilevel"/>
    <w:tmpl w:val="92A06B6A"/>
    <w:lvl w:ilvl="0" w:tplc="D53863DA">
      <w:start w:val="1"/>
      <w:numFmt w:val="decimal"/>
      <w:lvlText w:val="图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26025E"/>
    <w:multiLevelType w:val="hybridMultilevel"/>
    <w:tmpl w:val="EF08AA74"/>
    <w:lvl w:ilvl="0" w:tplc="9D8457C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882378"/>
    <w:multiLevelType w:val="hybridMultilevel"/>
    <w:tmpl w:val="C3008C00"/>
    <w:lvl w:ilvl="0" w:tplc="5B3A5CA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5AD50A4"/>
    <w:multiLevelType w:val="hybridMultilevel"/>
    <w:tmpl w:val="560ECADA"/>
    <w:lvl w:ilvl="0" w:tplc="9CC8279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CAA5D2C"/>
    <w:multiLevelType w:val="hybridMultilevel"/>
    <w:tmpl w:val="E63AD294"/>
    <w:lvl w:ilvl="0" w:tplc="A078827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F732A14"/>
    <w:multiLevelType w:val="hybridMultilevel"/>
    <w:tmpl w:val="17A0C1B8"/>
    <w:lvl w:ilvl="0" w:tplc="CB8E9D4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64B5532"/>
    <w:multiLevelType w:val="hybridMultilevel"/>
    <w:tmpl w:val="9CBC7D9C"/>
    <w:lvl w:ilvl="0" w:tplc="B40EF118">
      <w:start w:val="1"/>
      <w:numFmt w:val="decimal"/>
      <w:lvlText w:val="图 3-%1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F3070E9"/>
    <w:multiLevelType w:val="hybridMultilevel"/>
    <w:tmpl w:val="7C7C2764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2E2490E"/>
    <w:multiLevelType w:val="hybridMultilevel"/>
    <w:tmpl w:val="AEFA4C30"/>
    <w:lvl w:ilvl="0" w:tplc="707A8FC0">
      <w:start w:val="1"/>
      <w:numFmt w:val="decimal"/>
      <w:lvlText w:val="表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9A94AC8"/>
    <w:multiLevelType w:val="hybridMultilevel"/>
    <w:tmpl w:val="3432CE2C"/>
    <w:lvl w:ilvl="0" w:tplc="0226E2AC">
      <w:start w:val="1"/>
      <w:numFmt w:val="decimal"/>
      <w:lvlText w:val="图4-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B4D2BD1"/>
    <w:multiLevelType w:val="hybridMultilevel"/>
    <w:tmpl w:val="44525536"/>
    <w:lvl w:ilvl="0" w:tplc="58BED28A">
      <w:start w:val="1"/>
      <w:numFmt w:val="decimal"/>
      <w:lvlText w:val="表2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BA45564"/>
    <w:multiLevelType w:val="hybridMultilevel"/>
    <w:tmpl w:val="8870C348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D511D0C"/>
    <w:multiLevelType w:val="hybridMultilevel"/>
    <w:tmpl w:val="2FE015B4"/>
    <w:lvl w:ilvl="0" w:tplc="45F8BE4E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 w15:restartNumberingAfterBreak="0">
    <w:nsid w:val="46626726"/>
    <w:multiLevelType w:val="hybridMultilevel"/>
    <w:tmpl w:val="7A2E9624"/>
    <w:lvl w:ilvl="0" w:tplc="2B303F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 w15:restartNumberingAfterBreak="0">
    <w:nsid w:val="4708350C"/>
    <w:multiLevelType w:val="hybridMultilevel"/>
    <w:tmpl w:val="645EFD84"/>
    <w:lvl w:ilvl="0" w:tplc="DAAEE59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8D97BE0"/>
    <w:multiLevelType w:val="hybridMultilevel"/>
    <w:tmpl w:val="52E0F3D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4B2F1205"/>
    <w:multiLevelType w:val="hybridMultilevel"/>
    <w:tmpl w:val="BFA0D054"/>
    <w:lvl w:ilvl="0" w:tplc="490A6540">
      <w:start w:val="1"/>
      <w:numFmt w:val="decimal"/>
      <w:lvlText w:val="图5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21E1C08"/>
    <w:multiLevelType w:val="hybridMultilevel"/>
    <w:tmpl w:val="8C1A3D14"/>
    <w:lvl w:ilvl="0" w:tplc="96FA8D7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56FF4B1C"/>
    <w:multiLevelType w:val="multilevel"/>
    <w:tmpl w:val="87345702"/>
    <w:lvl w:ilvl="0">
      <w:start w:val="1"/>
      <w:numFmt w:val="decimal"/>
      <w:pStyle w:val="a"/>
      <w:lvlText w:val="第%1章 "/>
      <w:lvlJc w:val="left"/>
      <w:pPr>
        <w:ind w:left="1418" w:hanging="425"/>
      </w:pPr>
      <w:rPr>
        <w:rFonts w:hint="eastAsia"/>
      </w:rPr>
    </w:lvl>
    <w:lvl w:ilvl="1">
      <w:start w:val="1"/>
      <w:numFmt w:val="decimal"/>
      <w:lvlText w:val="%1.%2"/>
      <w:lvlJc w:val="right"/>
      <w:pPr>
        <w:ind w:left="1418" w:hanging="1130"/>
      </w:pPr>
      <w:rPr>
        <w:rFonts w:hint="eastAsia"/>
        <w:lang w:val="en-US"/>
      </w:rPr>
    </w:lvl>
    <w:lvl w:ilvl="2">
      <w:start w:val="1"/>
      <w:numFmt w:val="decimal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9" w15:restartNumberingAfterBreak="0">
    <w:nsid w:val="58993A9A"/>
    <w:multiLevelType w:val="multilevel"/>
    <w:tmpl w:val="9C363C8E"/>
    <w:lvl w:ilvl="0">
      <w:start w:val="1"/>
      <w:numFmt w:val="decimal"/>
      <w:pStyle w:val="1"/>
      <w:lvlText w:val="%1 "/>
      <w:lvlJc w:val="left"/>
      <w:pPr>
        <w:ind w:left="3827" w:hanging="425"/>
      </w:pPr>
      <w:rPr>
        <w:rFonts w:hint="eastAsia"/>
      </w:rPr>
    </w:lvl>
    <w:lvl w:ilvl="1">
      <w:start w:val="1"/>
      <w:numFmt w:val="decimal"/>
      <w:pStyle w:val="a0"/>
      <w:lvlText w:val="%1.%2"/>
      <w:lvlJc w:val="left"/>
      <w:pPr>
        <w:ind w:left="4394" w:hanging="567"/>
      </w:pPr>
      <w:rPr>
        <w:rFonts w:hint="eastAsia"/>
      </w:rPr>
    </w:lvl>
    <w:lvl w:ilvl="2">
      <w:start w:val="1"/>
      <w:numFmt w:val="decimal"/>
      <w:pStyle w:val="a1"/>
      <w:lvlText w:val="%1.%2.%3"/>
      <w:lvlJc w:val="left"/>
      <w:pPr>
        <w:ind w:left="4820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5386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5953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6662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7229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7796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8504" w:hanging="1700"/>
      </w:pPr>
      <w:rPr>
        <w:rFonts w:hint="eastAsia"/>
      </w:rPr>
    </w:lvl>
  </w:abstractNum>
  <w:abstractNum w:abstractNumId="20" w15:restartNumberingAfterBreak="0">
    <w:nsid w:val="58EE60D5"/>
    <w:multiLevelType w:val="hybridMultilevel"/>
    <w:tmpl w:val="3C10B76E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5DB10717"/>
    <w:multiLevelType w:val="hybridMultilevel"/>
    <w:tmpl w:val="E43A46A4"/>
    <w:lvl w:ilvl="0" w:tplc="0F12AA04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6119369B"/>
    <w:multiLevelType w:val="hybridMultilevel"/>
    <w:tmpl w:val="D4682AFA"/>
    <w:lvl w:ilvl="0" w:tplc="D53863DA">
      <w:start w:val="1"/>
      <w:numFmt w:val="decimal"/>
      <w:lvlText w:val="图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628A22D7"/>
    <w:multiLevelType w:val="hybridMultilevel"/>
    <w:tmpl w:val="C3CC0F4C"/>
    <w:lvl w:ilvl="0" w:tplc="41CEE6C2">
      <w:numFmt w:val="bullet"/>
      <w:lvlText w:val="■"/>
      <w:lvlJc w:val="left"/>
      <w:pPr>
        <w:ind w:left="360" w:hanging="360"/>
      </w:pPr>
      <w:rPr>
        <w:rFonts w:ascii="宋体" w:eastAsia="宋体" w:hAnsi="宋体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 w15:restartNumberingAfterBreak="0">
    <w:nsid w:val="648A40B6"/>
    <w:multiLevelType w:val="hybridMultilevel"/>
    <w:tmpl w:val="2BEA1F8C"/>
    <w:lvl w:ilvl="0" w:tplc="B9EC03E2">
      <w:start w:val="1"/>
      <w:numFmt w:val="decimal"/>
      <w:lvlText w:val="表4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655D000B"/>
    <w:multiLevelType w:val="hybridMultilevel"/>
    <w:tmpl w:val="42D68F82"/>
    <w:lvl w:ilvl="0" w:tplc="E4505C16">
      <w:start w:val="1"/>
      <w:numFmt w:val="decimal"/>
      <w:lvlText w:val="图4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6C524F68"/>
    <w:multiLevelType w:val="multilevel"/>
    <w:tmpl w:val="88ACA47C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图 %1-%2 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7" w15:restartNumberingAfterBreak="0">
    <w:nsid w:val="6F782871"/>
    <w:multiLevelType w:val="multilevel"/>
    <w:tmpl w:val="40E640FE"/>
    <w:lvl w:ilvl="0">
      <w:start w:val="1"/>
      <w:numFmt w:val="decimal"/>
      <w:lvlText w:val="图2-%1"/>
      <w:lvlJc w:val="left"/>
      <w:pPr>
        <w:ind w:left="425" w:hanging="425"/>
      </w:pPr>
      <w:rPr>
        <w:rFonts w:hint="eastAsia"/>
      </w:rPr>
    </w:lvl>
    <w:lvl w:ilvl="1">
      <w:start w:val="1"/>
      <w:numFmt w:val="none"/>
      <w:lvlText w:val="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8" w15:restartNumberingAfterBreak="0">
    <w:nsid w:val="74F82D08"/>
    <w:multiLevelType w:val="hybridMultilevel"/>
    <w:tmpl w:val="55F649D6"/>
    <w:lvl w:ilvl="0" w:tplc="5C0A5C5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9" w15:restartNumberingAfterBreak="0">
    <w:nsid w:val="76FD1D50"/>
    <w:multiLevelType w:val="hybridMultilevel"/>
    <w:tmpl w:val="4F40CCBA"/>
    <w:lvl w:ilvl="0" w:tplc="943C4232">
      <w:start w:val="1"/>
      <w:numFmt w:val="decimal"/>
      <w:lvlText w:val="表5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7C064631"/>
    <w:multiLevelType w:val="hybridMultilevel"/>
    <w:tmpl w:val="2C66BE3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1" w15:restartNumberingAfterBreak="0">
    <w:nsid w:val="7D550054"/>
    <w:multiLevelType w:val="hybridMultilevel"/>
    <w:tmpl w:val="6080779A"/>
    <w:lvl w:ilvl="0" w:tplc="707A8FC0">
      <w:start w:val="1"/>
      <w:numFmt w:val="decimal"/>
      <w:lvlText w:val="表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7DA86F99"/>
    <w:multiLevelType w:val="hybridMultilevel"/>
    <w:tmpl w:val="1E2A7270"/>
    <w:lvl w:ilvl="0" w:tplc="694E4388">
      <w:start w:val="1"/>
      <w:numFmt w:val="decimal"/>
      <w:pStyle w:val="References"/>
      <w:lvlText w:val="（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 w15:restartNumberingAfterBreak="0">
    <w:nsid w:val="7E8F7F97"/>
    <w:multiLevelType w:val="hybridMultilevel"/>
    <w:tmpl w:val="C8AE53C6"/>
    <w:lvl w:ilvl="0" w:tplc="B07CFEC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8"/>
  </w:num>
  <w:num w:numId="2">
    <w:abstractNumId w:val="26"/>
  </w:num>
  <w:num w:numId="3">
    <w:abstractNumId w:val="27"/>
  </w:num>
  <w:num w:numId="4">
    <w:abstractNumId w:val="15"/>
  </w:num>
  <w:num w:numId="5">
    <w:abstractNumId w:val="10"/>
  </w:num>
  <w:num w:numId="6">
    <w:abstractNumId w:val="24"/>
  </w:num>
  <w:num w:numId="7">
    <w:abstractNumId w:val="25"/>
  </w:num>
  <w:num w:numId="8">
    <w:abstractNumId w:val="16"/>
  </w:num>
  <w:num w:numId="9">
    <w:abstractNumId w:val="2"/>
  </w:num>
  <w:num w:numId="10">
    <w:abstractNumId w:val="3"/>
  </w:num>
  <w:num w:numId="11">
    <w:abstractNumId w:val="9"/>
  </w:num>
  <w:num w:numId="12">
    <w:abstractNumId w:val="6"/>
  </w:num>
  <w:num w:numId="13">
    <w:abstractNumId w:val="12"/>
  </w:num>
  <w:num w:numId="14">
    <w:abstractNumId w:val="4"/>
  </w:num>
  <w:num w:numId="15">
    <w:abstractNumId w:val="7"/>
  </w:num>
  <w:num w:numId="16">
    <w:abstractNumId w:val="11"/>
  </w:num>
  <w:num w:numId="17">
    <w:abstractNumId w:val="29"/>
  </w:num>
  <w:num w:numId="18">
    <w:abstractNumId w:val="0"/>
  </w:num>
  <w:num w:numId="19">
    <w:abstractNumId w:val="8"/>
  </w:num>
  <w:num w:numId="20">
    <w:abstractNumId w:val="22"/>
  </w:num>
  <w:num w:numId="21">
    <w:abstractNumId w:val="20"/>
  </w:num>
  <w:num w:numId="22">
    <w:abstractNumId w:val="31"/>
  </w:num>
  <w:num w:numId="23">
    <w:abstractNumId w:val="23"/>
  </w:num>
  <w:num w:numId="24">
    <w:abstractNumId w:val="30"/>
  </w:num>
  <w:num w:numId="25">
    <w:abstractNumId w:val="14"/>
  </w:num>
  <w:num w:numId="26">
    <w:abstractNumId w:val="13"/>
  </w:num>
  <w:num w:numId="27">
    <w:abstractNumId w:val="18"/>
  </w:num>
  <w:num w:numId="28">
    <w:abstractNumId w:val="19"/>
  </w:num>
  <w:num w:numId="29">
    <w:abstractNumId w:val="32"/>
  </w:num>
  <w:num w:numId="30">
    <w:abstractNumId w:val="5"/>
  </w:num>
  <w:num w:numId="31">
    <w:abstractNumId w:val="33"/>
  </w:num>
  <w:num w:numId="32">
    <w:abstractNumId w:val="1"/>
  </w:num>
  <w:num w:numId="33">
    <w:abstractNumId w:val="17"/>
  </w:num>
  <w:num w:numId="34">
    <w:abstractNumId w:val="28"/>
  </w:num>
  <w:num w:numId="35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hideSpellingErrors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8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EN.InstantFormat" w:val="&lt;ENInstantFormat&gt;&lt;Enabled&gt;0&lt;/Enabled&gt;&lt;ScanUnformatted&gt;1&lt;/ScanUnformatted&gt;&lt;ScanChanges&gt;1&lt;/ScanChanges&gt;&lt;/ENInstantFormat&gt;"/>
  </w:docVars>
  <w:rsids>
    <w:rsidRoot w:val="0033523D"/>
    <w:rsid w:val="000011E5"/>
    <w:rsid w:val="000029A5"/>
    <w:rsid w:val="00002D67"/>
    <w:rsid w:val="000033A6"/>
    <w:rsid w:val="0000489B"/>
    <w:rsid w:val="0000628A"/>
    <w:rsid w:val="00007B53"/>
    <w:rsid w:val="00014A00"/>
    <w:rsid w:val="00017F9B"/>
    <w:rsid w:val="000232AD"/>
    <w:rsid w:val="0002388D"/>
    <w:rsid w:val="00025677"/>
    <w:rsid w:val="0002753B"/>
    <w:rsid w:val="00027A15"/>
    <w:rsid w:val="00027EB7"/>
    <w:rsid w:val="000302E0"/>
    <w:rsid w:val="00033F0C"/>
    <w:rsid w:val="000344A3"/>
    <w:rsid w:val="0003477E"/>
    <w:rsid w:val="00036237"/>
    <w:rsid w:val="00037614"/>
    <w:rsid w:val="000422C1"/>
    <w:rsid w:val="00051326"/>
    <w:rsid w:val="000522A1"/>
    <w:rsid w:val="00054660"/>
    <w:rsid w:val="00055D14"/>
    <w:rsid w:val="000579B1"/>
    <w:rsid w:val="00066178"/>
    <w:rsid w:val="00067AE5"/>
    <w:rsid w:val="0007002D"/>
    <w:rsid w:val="0007318A"/>
    <w:rsid w:val="00073CDF"/>
    <w:rsid w:val="0007637D"/>
    <w:rsid w:val="00077BF7"/>
    <w:rsid w:val="00080246"/>
    <w:rsid w:val="00081651"/>
    <w:rsid w:val="0008285B"/>
    <w:rsid w:val="0008324B"/>
    <w:rsid w:val="0008708F"/>
    <w:rsid w:val="0008714D"/>
    <w:rsid w:val="00087755"/>
    <w:rsid w:val="00090968"/>
    <w:rsid w:val="00090FD5"/>
    <w:rsid w:val="000919CE"/>
    <w:rsid w:val="00092DF3"/>
    <w:rsid w:val="00094D4F"/>
    <w:rsid w:val="00095C9A"/>
    <w:rsid w:val="00096057"/>
    <w:rsid w:val="000A2211"/>
    <w:rsid w:val="000A23BA"/>
    <w:rsid w:val="000A5059"/>
    <w:rsid w:val="000A52A8"/>
    <w:rsid w:val="000A56EC"/>
    <w:rsid w:val="000A6C2C"/>
    <w:rsid w:val="000B0250"/>
    <w:rsid w:val="000B0609"/>
    <w:rsid w:val="000B42C8"/>
    <w:rsid w:val="000B4A2B"/>
    <w:rsid w:val="000B55C4"/>
    <w:rsid w:val="000B6D67"/>
    <w:rsid w:val="000B78E3"/>
    <w:rsid w:val="000C1696"/>
    <w:rsid w:val="000C3BBB"/>
    <w:rsid w:val="000C4C5C"/>
    <w:rsid w:val="000C5599"/>
    <w:rsid w:val="000C6535"/>
    <w:rsid w:val="000C75C6"/>
    <w:rsid w:val="000C7734"/>
    <w:rsid w:val="000D0098"/>
    <w:rsid w:val="000D00F6"/>
    <w:rsid w:val="000D1FD9"/>
    <w:rsid w:val="000D2210"/>
    <w:rsid w:val="000D263A"/>
    <w:rsid w:val="000D4765"/>
    <w:rsid w:val="000D6914"/>
    <w:rsid w:val="000D7923"/>
    <w:rsid w:val="000E045D"/>
    <w:rsid w:val="000E22F1"/>
    <w:rsid w:val="000E33EE"/>
    <w:rsid w:val="000E43EE"/>
    <w:rsid w:val="000E4C10"/>
    <w:rsid w:val="000E4F2F"/>
    <w:rsid w:val="000E69F6"/>
    <w:rsid w:val="000E7F29"/>
    <w:rsid w:val="000F0264"/>
    <w:rsid w:val="000F0F8C"/>
    <w:rsid w:val="000F144E"/>
    <w:rsid w:val="000F32FA"/>
    <w:rsid w:val="000F7EBF"/>
    <w:rsid w:val="00100D90"/>
    <w:rsid w:val="00102126"/>
    <w:rsid w:val="0010240F"/>
    <w:rsid w:val="001027C2"/>
    <w:rsid w:val="00102E16"/>
    <w:rsid w:val="00103642"/>
    <w:rsid w:val="00104042"/>
    <w:rsid w:val="001042AF"/>
    <w:rsid w:val="00104719"/>
    <w:rsid w:val="0010513D"/>
    <w:rsid w:val="00107D4D"/>
    <w:rsid w:val="00111439"/>
    <w:rsid w:val="0011433F"/>
    <w:rsid w:val="00114E53"/>
    <w:rsid w:val="00115321"/>
    <w:rsid w:val="00117719"/>
    <w:rsid w:val="0012079A"/>
    <w:rsid w:val="001223E8"/>
    <w:rsid w:val="00122D60"/>
    <w:rsid w:val="001249E8"/>
    <w:rsid w:val="0012616D"/>
    <w:rsid w:val="00127A7E"/>
    <w:rsid w:val="00131319"/>
    <w:rsid w:val="00131889"/>
    <w:rsid w:val="001320B7"/>
    <w:rsid w:val="00132FE0"/>
    <w:rsid w:val="00134557"/>
    <w:rsid w:val="00135BB3"/>
    <w:rsid w:val="00136829"/>
    <w:rsid w:val="00136D69"/>
    <w:rsid w:val="00140A21"/>
    <w:rsid w:val="00142290"/>
    <w:rsid w:val="001425F0"/>
    <w:rsid w:val="0014415B"/>
    <w:rsid w:val="001445A5"/>
    <w:rsid w:val="00145287"/>
    <w:rsid w:val="0014744D"/>
    <w:rsid w:val="00147B27"/>
    <w:rsid w:val="00150B83"/>
    <w:rsid w:val="00150CA0"/>
    <w:rsid w:val="00151E19"/>
    <w:rsid w:val="00152A2A"/>
    <w:rsid w:val="001533AD"/>
    <w:rsid w:val="001536CB"/>
    <w:rsid w:val="00153A36"/>
    <w:rsid w:val="0015442B"/>
    <w:rsid w:val="00154CEC"/>
    <w:rsid w:val="001579E8"/>
    <w:rsid w:val="00160093"/>
    <w:rsid w:val="001617C4"/>
    <w:rsid w:val="00161A51"/>
    <w:rsid w:val="001643D3"/>
    <w:rsid w:val="00165055"/>
    <w:rsid w:val="00165AF6"/>
    <w:rsid w:val="001707D4"/>
    <w:rsid w:val="00172809"/>
    <w:rsid w:val="0017324C"/>
    <w:rsid w:val="00174DFA"/>
    <w:rsid w:val="00175316"/>
    <w:rsid w:val="0017577B"/>
    <w:rsid w:val="00177A7F"/>
    <w:rsid w:val="00177D33"/>
    <w:rsid w:val="00177ED1"/>
    <w:rsid w:val="001800B4"/>
    <w:rsid w:val="001800E5"/>
    <w:rsid w:val="00181B4B"/>
    <w:rsid w:val="00181B8E"/>
    <w:rsid w:val="00181D6D"/>
    <w:rsid w:val="00182CFF"/>
    <w:rsid w:val="001835DD"/>
    <w:rsid w:val="001843F6"/>
    <w:rsid w:val="001870B8"/>
    <w:rsid w:val="001875BB"/>
    <w:rsid w:val="0018784A"/>
    <w:rsid w:val="00187DC4"/>
    <w:rsid w:val="001936E8"/>
    <w:rsid w:val="00193C9F"/>
    <w:rsid w:val="00194290"/>
    <w:rsid w:val="001945FE"/>
    <w:rsid w:val="001949EB"/>
    <w:rsid w:val="00195269"/>
    <w:rsid w:val="00197815"/>
    <w:rsid w:val="00197B83"/>
    <w:rsid w:val="00197C2F"/>
    <w:rsid w:val="001A027C"/>
    <w:rsid w:val="001A03DB"/>
    <w:rsid w:val="001A0880"/>
    <w:rsid w:val="001A0948"/>
    <w:rsid w:val="001A1D74"/>
    <w:rsid w:val="001A1D7F"/>
    <w:rsid w:val="001A429C"/>
    <w:rsid w:val="001A4CB4"/>
    <w:rsid w:val="001A5BF3"/>
    <w:rsid w:val="001A729E"/>
    <w:rsid w:val="001B0169"/>
    <w:rsid w:val="001B0CA9"/>
    <w:rsid w:val="001B18C5"/>
    <w:rsid w:val="001B1FFA"/>
    <w:rsid w:val="001B3959"/>
    <w:rsid w:val="001B41FF"/>
    <w:rsid w:val="001B4C82"/>
    <w:rsid w:val="001B4E7E"/>
    <w:rsid w:val="001B62BB"/>
    <w:rsid w:val="001B7716"/>
    <w:rsid w:val="001C101A"/>
    <w:rsid w:val="001C183C"/>
    <w:rsid w:val="001C1E95"/>
    <w:rsid w:val="001C39D0"/>
    <w:rsid w:val="001C4952"/>
    <w:rsid w:val="001C6CFA"/>
    <w:rsid w:val="001C7444"/>
    <w:rsid w:val="001D0AE2"/>
    <w:rsid w:val="001D15DC"/>
    <w:rsid w:val="001D2106"/>
    <w:rsid w:val="001D513D"/>
    <w:rsid w:val="001D5ED8"/>
    <w:rsid w:val="001D613E"/>
    <w:rsid w:val="001D67C5"/>
    <w:rsid w:val="001E186E"/>
    <w:rsid w:val="001E1B93"/>
    <w:rsid w:val="001E474D"/>
    <w:rsid w:val="001E4CB4"/>
    <w:rsid w:val="001E4F59"/>
    <w:rsid w:val="001E5F37"/>
    <w:rsid w:val="001E7CA9"/>
    <w:rsid w:val="001F08EC"/>
    <w:rsid w:val="001F0904"/>
    <w:rsid w:val="001F1083"/>
    <w:rsid w:val="001F2935"/>
    <w:rsid w:val="001F448C"/>
    <w:rsid w:val="001F4CDB"/>
    <w:rsid w:val="001F7569"/>
    <w:rsid w:val="00202FD7"/>
    <w:rsid w:val="0020559D"/>
    <w:rsid w:val="0020568A"/>
    <w:rsid w:val="00207197"/>
    <w:rsid w:val="0021041C"/>
    <w:rsid w:val="00210B2B"/>
    <w:rsid w:val="00210DA5"/>
    <w:rsid w:val="00213443"/>
    <w:rsid w:val="0021486C"/>
    <w:rsid w:val="00215B76"/>
    <w:rsid w:val="00216CF9"/>
    <w:rsid w:val="002203BC"/>
    <w:rsid w:val="0022242C"/>
    <w:rsid w:val="002230FA"/>
    <w:rsid w:val="002235E1"/>
    <w:rsid w:val="0022377C"/>
    <w:rsid w:val="0022530B"/>
    <w:rsid w:val="00225566"/>
    <w:rsid w:val="00225C40"/>
    <w:rsid w:val="00225D60"/>
    <w:rsid w:val="002300D5"/>
    <w:rsid w:val="002303D4"/>
    <w:rsid w:val="00230FAF"/>
    <w:rsid w:val="0023144C"/>
    <w:rsid w:val="00231837"/>
    <w:rsid w:val="002320B3"/>
    <w:rsid w:val="00232FAB"/>
    <w:rsid w:val="00233827"/>
    <w:rsid w:val="0023659C"/>
    <w:rsid w:val="002374F0"/>
    <w:rsid w:val="00240852"/>
    <w:rsid w:val="0024251C"/>
    <w:rsid w:val="00243037"/>
    <w:rsid w:val="00243C69"/>
    <w:rsid w:val="002445DB"/>
    <w:rsid w:val="00245A9F"/>
    <w:rsid w:val="002531D3"/>
    <w:rsid w:val="00254D28"/>
    <w:rsid w:val="0025549A"/>
    <w:rsid w:val="00255886"/>
    <w:rsid w:val="002566EA"/>
    <w:rsid w:val="00257947"/>
    <w:rsid w:val="00257D5B"/>
    <w:rsid w:val="00260A69"/>
    <w:rsid w:val="002622A4"/>
    <w:rsid w:val="0026247D"/>
    <w:rsid w:val="00262EFF"/>
    <w:rsid w:val="002636E2"/>
    <w:rsid w:val="00263B66"/>
    <w:rsid w:val="00267F6A"/>
    <w:rsid w:val="00270701"/>
    <w:rsid w:val="00270CA4"/>
    <w:rsid w:val="00271DA8"/>
    <w:rsid w:val="00273445"/>
    <w:rsid w:val="002739F6"/>
    <w:rsid w:val="00274929"/>
    <w:rsid w:val="00274D0D"/>
    <w:rsid w:val="00281E8F"/>
    <w:rsid w:val="0028409B"/>
    <w:rsid w:val="00285087"/>
    <w:rsid w:val="00287D0D"/>
    <w:rsid w:val="0029093E"/>
    <w:rsid w:val="00292621"/>
    <w:rsid w:val="00292764"/>
    <w:rsid w:val="00292EAC"/>
    <w:rsid w:val="00292EEB"/>
    <w:rsid w:val="002936A9"/>
    <w:rsid w:val="00294A94"/>
    <w:rsid w:val="0029714B"/>
    <w:rsid w:val="002A0DE3"/>
    <w:rsid w:val="002A1555"/>
    <w:rsid w:val="002A376E"/>
    <w:rsid w:val="002A4E92"/>
    <w:rsid w:val="002A7B30"/>
    <w:rsid w:val="002B00D2"/>
    <w:rsid w:val="002B0984"/>
    <w:rsid w:val="002B1441"/>
    <w:rsid w:val="002B1CD3"/>
    <w:rsid w:val="002B220C"/>
    <w:rsid w:val="002B2B32"/>
    <w:rsid w:val="002B5073"/>
    <w:rsid w:val="002B61B1"/>
    <w:rsid w:val="002B71A0"/>
    <w:rsid w:val="002C06C5"/>
    <w:rsid w:val="002C162E"/>
    <w:rsid w:val="002C177A"/>
    <w:rsid w:val="002C21F2"/>
    <w:rsid w:val="002C312B"/>
    <w:rsid w:val="002C43F0"/>
    <w:rsid w:val="002D1C3F"/>
    <w:rsid w:val="002D2107"/>
    <w:rsid w:val="002D243D"/>
    <w:rsid w:val="002D37CF"/>
    <w:rsid w:val="002D5972"/>
    <w:rsid w:val="002D638C"/>
    <w:rsid w:val="002E038D"/>
    <w:rsid w:val="002E05F9"/>
    <w:rsid w:val="002E1F51"/>
    <w:rsid w:val="002E2FCC"/>
    <w:rsid w:val="002E4777"/>
    <w:rsid w:val="002E4F92"/>
    <w:rsid w:val="002E54D7"/>
    <w:rsid w:val="002F21E2"/>
    <w:rsid w:val="002F2996"/>
    <w:rsid w:val="002F5810"/>
    <w:rsid w:val="002F6F66"/>
    <w:rsid w:val="002F71AF"/>
    <w:rsid w:val="002F7D6A"/>
    <w:rsid w:val="002F7EE0"/>
    <w:rsid w:val="00301A38"/>
    <w:rsid w:val="00301E90"/>
    <w:rsid w:val="00303D49"/>
    <w:rsid w:val="0030494A"/>
    <w:rsid w:val="00305CB4"/>
    <w:rsid w:val="0030636A"/>
    <w:rsid w:val="003064EB"/>
    <w:rsid w:val="00307D1E"/>
    <w:rsid w:val="00307EEF"/>
    <w:rsid w:val="00307F0D"/>
    <w:rsid w:val="00307F25"/>
    <w:rsid w:val="00310166"/>
    <w:rsid w:val="00312B05"/>
    <w:rsid w:val="00312D36"/>
    <w:rsid w:val="00313655"/>
    <w:rsid w:val="0031392C"/>
    <w:rsid w:val="00313BE3"/>
    <w:rsid w:val="0031411E"/>
    <w:rsid w:val="003148FE"/>
    <w:rsid w:val="00317F86"/>
    <w:rsid w:val="00317FB9"/>
    <w:rsid w:val="003207DC"/>
    <w:rsid w:val="00322FC0"/>
    <w:rsid w:val="00325DE2"/>
    <w:rsid w:val="00326FBE"/>
    <w:rsid w:val="00331262"/>
    <w:rsid w:val="003335BC"/>
    <w:rsid w:val="0033523D"/>
    <w:rsid w:val="00335476"/>
    <w:rsid w:val="003359C7"/>
    <w:rsid w:val="00336843"/>
    <w:rsid w:val="003372FC"/>
    <w:rsid w:val="00337E25"/>
    <w:rsid w:val="00337FF6"/>
    <w:rsid w:val="00340331"/>
    <w:rsid w:val="003413DD"/>
    <w:rsid w:val="00341838"/>
    <w:rsid w:val="0034272A"/>
    <w:rsid w:val="003430D8"/>
    <w:rsid w:val="00344613"/>
    <w:rsid w:val="00344AF5"/>
    <w:rsid w:val="003455B0"/>
    <w:rsid w:val="00346EC0"/>
    <w:rsid w:val="00351214"/>
    <w:rsid w:val="003638CE"/>
    <w:rsid w:val="00364848"/>
    <w:rsid w:val="00364C20"/>
    <w:rsid w:val="00366018"/>
    <w:rsid w:val="0036794D"/>
    <w:rsid w:val="00370C06"/>
    <w:rsid w:val="00373028"/>
    <w:rsid w:val="00373271"/>
    <w:rsid w:val="003741D6"/>
    <w:rsid w:val="00375874"/>
    <w:rsid w:val="00376060"/>
    <w:rsid w:val="00377732"/>
    <w:rsid w:val="00380763"/>
    <w:rsid w:val="003807B3"/>
    <w:rsid w:val="003819F8"/>
    <w:rsid w:val="00381E49"/>
    <w:rsid w:val="00381FA5"/>
    <w:rsid w:val="003827EE"/>
    <w:rsid w:val="00383784"/>
    <w:rsid w:val="00384D55"/>
    <w:rsid w:val="00385A9B"/>
    <w:rsid w:val="003956BA"/>
    <w:rsid w:val="0039593D"/>
    <w:rsid w:val="003968A6"/>
    <w:rsid w:val="00396F64"/>
    <w:rsid w:val="003A2086"/>
    <w:rsid w:val="003A279B"/>
    <w:rsid w:val="003A5D51"/>
    <w:rsid w:val="003A5E9F"/>
    <w:rsid w:val="003A6308"/>
    <w:rsid w:val="003A7878"/>
    <w:rsid w:val="003A7EAE"/>
    <w:rsid w:val="003B0C93"/>
    <w:rsid w:val="003B55A5"/>
    <w:rsid w:val="003B79A8"/>
    <w:rsid w:val="003B7DDD"/>
    <w:rsid w:val="003B7E9F"/>
    <w:rsid w:val="003C02C1"/>
    <w:rsid w:val="003C039A"/>
    <w:rsid w:val="003C03F5"/>
    <w:rsid w:val="003C09EE"/>
    <w:rsid w:val="003C2C6B"/>
    <w:rsid w:val="003C545D"/>
    <w:rsid w:val="003C5DD6"/>
    <w:rsid w:val="003C716F"/>
    <w:rsid w:val="003C72D2"/>
    <w:rsid w:val="003D09C1"/>
    <w:rsid w:val="003D28A3"/>
    <w:rsid w:val="003D2D8B"/>
    <w:rsid w:val="003D49D5"/>
    <w:rsid w:val="003D5686"/>
    <w:rsid w:val="003D78AE"/>
    <w:rsid w:val="003D79BC"/>
    <w:rsid w:val="003E1044"/>
    <w:rsid w:val="003E1788"/>
    <w:rsid w:val="003E17D8"/>
    <w:rsid w:val="003E1861"/>
    <w:rsid w:val="003E27AE"/>
    <w:rsid w:val="003E2FB4"/>
    <w:rsid w:val="003E4579"/>
    <w:rsid w:val="003E4641"/>
    <w:rsid w:val="003E50D1"/>
    <w:rsid w:val="003E51E3"/>
    <w:rsid w:val="003E6CAD"/>
    <w:rsid w:val="003E7901"/>
    <w:rsid w:val="003E79E4"/>
    <w:rsid w:val="003F0524"/>
    <w:rsid w:val="003F15C4"/>
    <w:rsid w:val="003F2217"/>
    <w:rsid w:val="003F30D1"/>
    <w:rsid w:val="003F4172"/>
    <w:rsid w:val="003F58CF"/>
    <w:rsid w:val="003F59EB"/>
    <w:rsid w:val="003F647B"/>
    <w:rsid w:val="003F700E"/>
    <w:rsid w:val="00401613"/>
    <w:rsid w:val="004023B5"/>
    <w:rsid w:val="00402CF4"/>
    <w:rsid w:val="00404BB4"/>
    <w:rsid w:val="00405164"/>
    <w:rsid w:val="00405CCD"/>
    <w:rsid w:val="00407A30"/>
    <w:rsid w:val="00410421"/>
    <w:rsid w:val="0041049B"/>
    <w:rsid w:val="004127F2"/>
    <w:rsid w:val="0041300D"/>
    <w:rsid w:val="004144EC"/>
    <w:rsid w:val="00415C80"/>
    <w:rsid w:val="004163DB"/>
    <w:rsid w:val="00417B57"/>
    <w:rsid w:val="00421563"/>
    <w:rsid w:val="00425401"/>
    <w:rsid w:val="004258E4"/>
    <w:rsid w:val="0042655C"/>
    <w:rsid w:val="0042797B"/>
    <w:rsid w:val="00433841"/>
    <w:rsid w:val="00433A9E"/>
    <w:rsid w:val="00436EB5"/>
    <w:rsid w:val="0044064A"/>
    <w:rsid w:val="00440687"/>
    <w:rsid w:val="0044254A"/>
    <w:rsid w:val="004454E1"/>
    <w:rsid w:val="00445C00"/>
    <w:rsid w:val="00446108"/>
    <w:rsid w:val="0044651C"/>
    <w:rsid w:val="00447FFB"/>
    <w:rsid w:val="00452A59"/>
    <w:rsid w:val="004536F2"/>
    <w:rsid w:val="004560E9"/>
    <w:rsid w:val="004567C4"/>
    <w:rsid w:val="00460908"/>
    <w:rsid w:val="00460A0A"/>
    <w:rsid w:val="00460CC1"/>
    <w:rsid w:val="004613C5"/>
    <w:rsid w:val="00461483"/>
    <w:rsid w:val="00461B9F"/>
    <w:rsid w:val="0046209D"/>
    <w:rsid w:val="00464694"/>
    <w:rsid w:val="0046647D"/>
    <w:rsid w:val="00467178"/>
    <w:rsid w:val="00467473"/>
    <w:rsid w:val="00467F43"/>
    <w:rsid w:val="004718A7"/>
    <w:rsid w:val="004724F3"/>
    <w:rsid w:val="004739F0"/>
    <w:rsid w:val="00475382"/>
    <w:rsid w:val="004758F4"/>
    <w:rsid w:val="004767E4"/>
    <w:rsid w:val="00476C53"/>
    <w:rsid w:val="004772F3"/>
    <w:rsid w:val="0047739E"/>
    <w:rsid w:val="00482426"/>
    <w:rsid w:val="0048547D"/>
    <w:rsid w:val="00486DFD"/>
    <w:rsid w:val="00487794"/>
    <w:rsid w:val="004925A2"/>
    <w:rsid w:val="0049688F"/>
    <w:rsid w:val="00496F8F"/>
    <w:rsid w:val="0049723A"/>
    <w:rsid w:val="004A00BB"/>
    <w:rsid w:val="004A0F95"/>
    <w:rsid w:val="004A1B24"/>
    <w:rsid w:val="004A1F29"/>
    <w:rsid w:val="004A2F9A"/>
    <w:rsid w:val="004A3A87"/>
    <w:rsid w:val="004A519B"/>
    <w:rsid w:val="004A5961"/>
    <w:rsid w:val="004A699B"/>
    <w:rsid w:val="004A6A7F"/>
    <w:rsid w:val="004A7EFA"/>
    <w:rsid w:val="004B061D"/>
    <w:rsid w:val="004B1046"/>
    <w:rsid w:val="004B1457"/>
    <w:rsid w:val="004B14E5"/>
    <w:rsid w:val="004B1EDD"/>
    <w:rsid w:val="004B2B9E"/>
    <w:rsid w:val="004B31CC"/>
    <w:rsid w:val="004B44ED"/>
    <w:rsid w:val="004B54A6"/>
    <w:rsid w:val="004C17B1"/>
    <w:rsid w:val="004C2177"/>
    <w:rsid w:val="004C266D"/>
    <w:rsid w:val="004C4202"/>
    <w:rsid w:val="004C5739"/>
    <w:rsid w:val="004C57CA"/>
    <w:rsid w:val="004C5CC5"/>
    <w:rsid w:val="004C6255"/>
    <w:rsid w:val="004C63A3"/>
    <w:rsid w:val="004D0562"/>
    <w:rsid w:val="004D1D8E"/>
    <w:rsid w:val="004D2525"/>
    <w:rsid w:val="004D26FF"/>
    <w:rsid w:val="004D2AE2"/>
    <w:rsid w:val="004D2E1A"/>
    <w:rsid w:val="004D3843"/>
    <w:rsid w:val="004D4C7E"/>
    <w:rsid w:val="004D765F"/>
    <w:rsid w:val="004E1B8F"/>
    <w:rsid w:val="004E34A1"/>
    <w:rsid w:val="004E3A2E"/>
    <w:rsid w:val="004E3B08"/>
    <w:rsid w:val="004E6C1D"/>
    <w:rsid w:val="004F06BC"/>
    <w:rsid w:val="004F09DF"/>
    <w:rsid w:val="004F0F95"/>
    <w:rsid w:val="004F16B4"/>
    <w:rsid w:val="004F2671"/>
    <w:rsid w:val="004F38FE"/>
    <w:rsid w:val="004F63F3"/>
    <w:rsid w:val="004F6FF4"/>
    <w:rsid w:val="004F7DE5"/>
    <w:rsid w:val="004F7EA2"/>
    <w:rsid w:val="004F7F9F"/>
    <w:rsid w:val="00500436"/>
    <w:rsid w:val="005025DF"/>
    <w:rsid w:val="00502D86"/>
    <w:rsid w:val="00503956"/>
    <w:rsid w:val="00503985"/>
    <w:rsid w:val="00510177"/>
    <w:rsid w:val="00510859"/>
    <w:rsid w:val="005109B9"/>
    <w:rsid w:val="00510E9C"/>
    <w:rsid w:val="00512B30"/>
    <w:rsid w:val="005131F5"/>
    <w:rsid w:val="00513442"/>
    <w:rsid w:val="00515F99"/>
    <w:rsid w:val="00516D72"/>
    <w:rsid w:val="00517264"/>
    <w:rsid w:val="00517AB4"/>
    <w:rsid w:val="00523738"/>
    <w:rsid w:val="00524987"/>
    <w:rsid w:val="00524E9F"/>
    <w:rsid w:val="00525D03"/>
    <w:rsid w:val="00526DCF"/>
    <w:rsid w:val="0052724E"/>
    <w:rsid w:val="00527C43"/>
    <w:rsid w:val="00531D20"/>
    <w:rsid w:val="00532085"/>
    <w:rsid w:val="0053236C"/>
    <w:rsid w:val="005324B3"/>
    <w:rsid w:val="00534BFE"/>
    <w:rsid w:val="00536B32"/>
    <w:rsid w:val="00537B70"/>
    <w:rsid w:val="00542A0B"/>
    <w:rsid w:val="00543D2B"/>
    <w:rsid w:val="005440B8"/>
    <w:rsid w:val="005458E3"/>
    <w:rsid w:val="00545942"/>
    <w:rsid w:val="00545BC8"/>
    <w:rsid w:val="00545E15"/>
    <w:rsid w:val="005473BF"/>
    <w:rsid w:val="00547D8F"/>
    <w:rsid w:val="00550823"/>
    <w:rsid w:val="00553A5C"/>
    <w:rsid w:val="00556C94"/>
    <w:rsid w:val="00557F15"/>
    <w:rsid w:val="005617A0"/>
    <w:rsid w:val="00562663"/>
    <w:rsid w:val="005626C3"/>
    <w:rsid w:val="0056403D"/>
    <w:rsid w:val="00564177"/>
    <w:rsid w:val="00564E26"/>
    <w:rsid w:val="00564E6E"/>
    <w:rsid w:val="00564ED6"/>
    <w:rsid w:val="00570359"/>
    <w:rsid w:val="00575265"/>
    <w:rsid w:val="00576C2A"/>
    <w:rsid w:val="00577525"/>
    <w:rsid w:val="0058081F"/>
    <w:rsid w:val="005819D0"/>
    <w:rsid w:val="005856AE"/>
    <w:rsid w:val="00585C87"/>
    <w:rsid w:val="005870AB"/>
    <w:rsid w:val="00587DF5"/>
    <w:rsid w:val="00590319"/>
    <w:rsid w:val="005915CE"/>
    <w:rsid w:val="00591A03"/>
    <w:rsid w:val="00593A0A"/>
    <w:rsid w:val="00593EDC"/>
    <w:rsid w:val="00594A51"/>
    <w:rsid w:val="00594DF4"/>
    <w:rsid w:val="005953F0"/>
    <w:rsid w:val="00597355"/>
    <w:rsid w:val="0059765F"/>
    <w:rsid w:val="005A12F6"/>
    <w:rsid w:val="005A18B1"/>
    <w:rsid w:val="005A1E80"/>
    <w:rsid w:val="005A2F52"/>
    <w:rsid w:val="005A54D6"/>
    <w:rsid w:val="005A5CF3"/>
    <w:rsid w:val="005B141D"/>
    <w:rsid w:val="005B167C"/>
    <w:rsid w:val="005B16CB"/>
    <w:rsid w:val="005B207F"/>
    <w:rsid w:val="005B4642"/>
    <w:rsid w:val="005B62D9"/>
    <w:rsid w:val="005B759C"/>
    <w:rsid w:val="005C1B54"/>
    <w:rsid w:val="005C1D8C"/>
    <w:rsid w:val="005C21E7"/>
    <w:rsid w:val="005C2C3C"/>
    <w:rsid w:val="005C2EA4"/>
    <w:rsid w:val="005C35D1"/>
    <w:rsid w:val="005C3734"/>
    <w:rsid w:val="005C3BAE"/>
    <w:rsid w:val="005C4257"/>
    <w:rsid w:val="005C5324"/>
    <w:rsid w:val="005C63AD"/>
    <w:rsid w:val="005C69DA"/>
    <w:rsid w:val="005C7B64"/>
    <w:rsid w:val="005D04DA"/>
    <w:rsid w:val="005D0532"/>
    <w:rsid w:val="005D0CFF"/>
    <w:rsid w:val="005D1422"/>
    <w:rsid w:val="005D5ECD"/>
    <w:rsid w:val="005D74C9"/>
    <w:rsid w:val="005E1535"/>
    <w:rsid w:val="005E1D1D"/>
    <w:rsid w:val="005E1E2B"/>
    <w:rsid w:val="005E3269"/>
    <w:rsid w:val="005E496A"/>
    <w:rsid w:val="005E58EB"/>
    <w:rsid w:val="005E59EA"/>
    <w:rsid w:val="005E60DB"/>
    <w:rsid w:val="005E6383"/>
    <w:rsid w:val="005E6E8F"/>
    <w:rsid w:val="005E75BA"/>
    <w:rsid w:val="005E770F"/>
    <w:rsid w:val="005F19F8"/>
    <w:rsid w:val="005F3A6E"/>
    <w:rsid w:val="005F5CF6"/>
    <w:rsid w:val="005F5EC9"/>
    <w:rsid w:val="005F677F"/>
    <w:rsid w:val="005F6D27"/>
    <w:rsid w:val="005F7C36"/>
    <w:rsid w:val="006013B4"/>
    <w:rsid w:val="006015DF"/>
    <w:rsid w:val="00603FA1"/>
    <w:rsid w:val="006055B0"/>
    <w:rsid w:val="00605C1E"/>
    <w:rsid w:val="00607708"/>
    <w:rsid w:val="00607DC4"/>
    <w:rsid w:val="0061037D"/>
    <w:rsid w:val="006109DD"/>
    <w:rsid w:val="00611AD7"/>
    <w:rsid w:val="00611E8F"/>
    <w:rsid w:val="00613F5E"/>
    <w:rsid w:val="00616307"/>
    <w:rsid w:val="00616F83"/>
    <w:rsid w:val="00620A74"/>
    <w:rsid w:val="006212F3"/>
    <w:rsid w:val="00623649"/>
    <w:rsid w:val="00625AE9"/>
    <w:rsid w:val="0062706F"/>
    <w:rsid w:val="0062791B"/>
    <w:rsid w:val="0063087F"/>
    <w:rsid w:val="00630C03"/>
    <w:rsid w:val="00631093"/>
    <w:rsid w:val="00632AC8"/>
    <w:rsid w:val="00632DA9"/>
    <w:rsid w:val="00633A33"/>
    <w:rsid w:val="00634049"/>
    <w:rsid w:val="0063512F"/>
    <w:rsid w:val="00635918"/>
    <w:rsid w:val="00640EFD"/>
    <w:rsid w:val="0064188C"/>
    <w:rsid w:val="00641E4A"/>
    <w:rsid w:val="006430E5"/>
    <w:rsid w:val="006508A4"/>
    <w:rsid w:val="006518B0"/>
    <w:rsid w:val="0065365C"/>
    <w:rsid w:val="00653A5E"/>
    <w:rsid w:val="00654341"/>
    <w:rsid w:val="00655FEA"/>
    <w:rsid w:val="006569F8"/>
    <w:rsid w:val="00656C49"/>
    <w:rsid w:val="0066082F"/>
    <w:rsid w:val="00662830"/>
    <w:rsid w:val="00665379"/>
    <w:rsid w:val="006654FB"/>
    <w:rsid w:val="0066699D"/>
    <w:rsid w:val="006701C1"/>
    <w:rsid w:val="00670854"/>
    <w:rsid w:val="00670EAB"/>
    <w:rsid w:val="00671FDF"/>
    <w:rsid w:val="00672810"/>
    <w:rsid w:val="0068188C"/>
    <w:rsid w:val="006824E1"/>
    <w:rsid w:val="006837A5"/>
    <w:rsid w:val="0068413E"/>
    <w:rsid w:val="0068444F"/>
    <w:rsid w:val="006848A8"/>
    <w:rsid w:val="00684A18"/>
    <w:rsid w:val="00687696"/>
    <w:rsid w:val="006905B2"/>
    <w:rsid w:val="00690645"/>
    <w:rsid w:val="006926D6"/>
    <w:rsid w:val="0069371C"/>
    <w:rsid w:val="006953CC"/>
    <w:rsid w:val="00696459"/>
    <w:rsid w:val="0069790D"/>
    <w:rsid w:val="006A1ADF"/>
    <w:rsid w:val="006A36B5"/>
    <w:rsid w:val="006B0550"/>
    <w:rsid w:val="006B5B63"/>
    <w:rsid w:val="006B7A23"/>
    <w:rsid w:val="006C09D4"/>
    <w:rsid w:val="006C0B96"/>
    <w:rsid w:val="006C2ACA"/>
    <w:rsid w:val="006C2E36"/>
    <w:rsid w:val="006C3D07"/>
    <w:rsid w:val="006C40CA"/>
    <w:rsid w:val="006C6D3D"/>
    <w:rsid w:val="006D16B5"/>
    <w:rsid w:val="006D1A74"/>
    <w:rsid w:val="006D26FD"/>
    <w:rsid w:val="006D2A27"/>
    <w:rsid w:val="006D2A80"/>
    <w:rsid w:val="006D2D3B"/>
    <w:rsid w:val="006D3120"/>
    <w:rsid w:val="006D3BDC"/>
    <w:rsid w:val="006D5069"/>
    <w:rsid w:val="006D76A4"/>
    <w:rsid w:val="006E05F5"/>
    <w:rsid w:val="006E07A3"/>
    <w:rsid w:val="006E150C"/>
    <w:rsid w:val="006E1910"/>
    <w:rsid w:val="006E2DF4"/>
    <w:rsid w:val="006E3957"/>
    <w:rsid w:val="006E3E1E"/>
    <w:rsid w:val="006E75B5"/>
    <w:rsid w:val="006E7E9E"/>
    <w:rsid w:val="006F025F"/>
    <w:rsid w:val="006F05B2"/>
    <w:rsid w:val="006F1DF6"/>
    <w:rsid w:val="006F634F"/>
    <w:rsid w:val="006F68F5"/>
    <w:rsid w:val="006F6C9F"/>
    <w:rsid w:val="006F6DD1"/>
    <w:rsid w:val="006F7C6F"/>
    <w:rsid w:val="00700019"/>
    <w:rsid w:val="007003C0"/>
    <w:rsid w:val="00704958"/>
    <w:rsid w:val="00704C55"/>
    <w:rsid w:val="007062EA"/>
    <w:rsid w:val="00706635"/>
    <w:rsid w:val="007069CF"/>
    <w:rsid w:val="00707506"/>
    <w:rsid w:val="0071149D"/>
    <w:rsid w:val="00711744"/>
    <w:rsid w:val="00713174"/>
    <w:rsid w:val="007139ED"/>
    <w:rsid w:val="0071463F"/>
    <w:rsid w:val="007146C0"/>
    <w:rsid w:val="00721D90"/>
    <w:rsid w:val="00721F5E"/>
    <w:rsid w:val="00723FDE"/>
    <w:rsid w:val="00724F54"/>
    <w:rsid w:val="007273F0"/>
    <w:rsid w:val="00730145"/>
    <w:rsid w:val="00730706"/>
    <w:rsid w:val="00731133"/>
    <w:rsid w:val="00731D1F"/>
    <w:rsid w:val="007328DF"/>
    <w:rsid w:val="00734092"/>
    <w:rsid w:val="007347C8"/>
    <w:rsid w:val="007347E1"/>
    <w:rsid w:val="00734EEF"/>
    <w:rsid w:val="00735AED"/>
    <w:rsid w:val="007400D4"/>
    <w:rsid w:val="00740AF3"/>
    <w:rsid w:val="0074110E"/>
    <w:rsid w:val="00741459"/>
    <w:rsid w:val="007423FA"/>
    <w:rsid w:val="00745376"/>
    <w:rsid w:val="0074545E"/>
    <w:rsid w:val="007464E4"/>
    <w:rsid w:val="00747FDE"/>
    <w:rsid w:val="0075149D"/>
    <w:rsid w:val="007524D9"/>
    <w:rsid w:val="0075302F"/>
    <w:rsid w:val="00757BE9"/>
    <w:rsid w:val="00757DDA"/>
    <w:rsid w:val="00762211"/>
    <w:rsid w:val="0076285E"/>
    <w:rsid w:val="007631C1"/>
    <w:rsid w:val="00764777"/>
    <w:rsid w:val="00766BE0"/>
    <w:rsid w:val="00767DBE"/>
    <w:rsid w:val="007709F1"/>
    <w:rsid w:val="007711D6"/>
    <w:rsid w:val="00771CF9"/>
    <w:rsid w:val="00774D0E"/>
    <w:rsid w:val="00774F69"/>
    <w:rsid w:val="00775AC1"/>
    <w:rsid w:val="007776E1"/>
    <w:rsid w:val="007778E7"/>
    <w:rsid w:val="00780883"/>
    <w:rsid w:val="00780D34"/>
    <w:rsid w:val="00780DFA"/>
    <w:rsid w:val="00783ED0"/>
    <w:rsid w:val="00784A8A"/>
    <w:rsid w:val="00786CD8"/>
    <w:rsid w:val="00791A45"/>
    <w:rsid w:val="00792A7C"/>
    <w:rsid w:val="00793C2A"/>
    <w:rsid w:val="00793DA1"/>
    <w:rsid w:val="007952BD"/>
    <w:rsid w:val="00795EA8"/>
    <w:rsid w:val="00796540"/>
    <w:rsid w:val="0079662A"/>
    <w:rsid w:val="00797CBA"/>
    <w:rsid w:val="007A1445"/>
    <w:rsid w:val="007A32D9"/>
    <w:rsid w:val="007A37D5"/>
    <w:rsid w:val="007A507A"/>
    <w:rsid w:val="007A6AAB"/>
    <w:rsid w:val="007B0930"/>
    <w:rsid w:val="007B1779"/>
    <w:rsid w:val="007B349C"/>
    <w:rsid w:val="007B3D45"/>
    <w:rsid w:val="007B4B20"/>
    <w:rsid w:val="007B4EA1"/>
    <w:rsid w:val="007B583F"/>
    <w:rsid w:val="007B6A9D"/>
    <w:rsid w:val="007B6B7D"/>
    <w:rsid w:val="007B74D5"/>
    <w:rsid w:val="007C01D9"/>
    <w:rsid w:val="007C0731"/>
    <w:rsid w:val="007C2C2E"/>
    <w:rsid w:val="007C3EA1"/>
    <w:rsid w:val="007C4114"/>
    <w:rsid w:val="007C4F83"/>
    <w:rsid w:val="007C62BF"/>
    <w:rsid w:val="007C64BE"/>
    <w:rsid w:val="007C7204"/>
    <w:rsid w:val="007D0134"/>
    <w:rsid w:val="007D09D5"/>
    <w:rsid w:val="007D2CAC"/>
    <w:rsid w:val="007D52F3"/>
    <w:rsid w:val="007D6E18"/>
    <w:rsid w:val="007D7530"/>
    <w:rsid w:val="007D76BD"/>
    <w:rsid w:val="007E0164"/>
    <w:rsid w:val="007E0593"/>
    <w:rsid w:val="007E4049"/>
    <w:rsid w:val="007E40C5"/>
    <w:rsid w:val="007E467D"/>
    <w:rsid w:val="007E4C41"/>
    <w:rsid w:val="007E7F9B"/>
    <w:rsid w:val="007F0368"/>
    <w:rsid w:val="007F137F"/>
    <w:rsid w:val="007F142C"/>
    <w:rsid w:val="007F2023"/>
    <w:rsid w:val="007F213A"/>
    <w:rsid w:val="007F4EAB"/>
    <w:rsid w:val="007F568C"/>
    <w:rsid w:val="007F6527"/>
    <w:rsid w:val="007F7466"/>
    <w:rsid w:val="007F78DC"/>
    <w:rsid w:val="007F7ECC"/>
    <w:rsid w:val="00801976"/>
    <w:rsid w:val="00802D1B"/>
    <w:rsid w:val="00802DCF"/>
    <w:rsid w:val="008034D8"/>
    <w:rsid w:val="00803856"/>
    <w:rsid w:val="0080456C"/>
    <w:rsid w:val="00810673"/>
    <w:rsid w:val="00811EE8"/>
    <w:rsid w:val="008131DB"/>
    <w:rsid w:val="00813A43"/>
    <w:rsid w:val="00815D93"/>
    <w:rsid w:val="00817441"/>
    <w:rsid w:val="0082097C"/>
    <w:rsid w:val="00822CF2"/>
    <w:rsid w:val="008235A5"/>
    <w:rsid w:val="0082587C"/>
    <w:rsid w:val="00825BEC"/>
    <w:rsid w:val="0083039B"/>
    <w:rsid w:val="00831132"/>
    <w:rsid w:val="008313BB"/>
    <w:rsid w:val="00831482"/>
    <w:rsid w:val="0083288A"/>
    <w:rsid w:val="00832F32"/>
    <w:rsid w:val="0083388D"/>
    <w:rsid w:val="00833AF3"/>
    <w:rsid w:val="00840828"/>
    <w:rsid w:val="008408A3"/>
    <w:rsid w:val="008408B1"/>
    <w:rsid w:val="00841D2C"/>
    <w:rsid w:val="008422F4"/>
    <w:rsid w:val="00842491"/>
    <w:rsid w:val="00842724"/>
    <w:rsid w:val="00844162"/>
    <w:rsid w:val="00845DFD"/>
    <w:rsid w:val="00850901"/>
    <w:rsid w:val="00852018"/>
    <w:rsid w:val="00852634"/>
    <w:rsid w:val="008543A1"/>
    <w:rsid w:val="008553C4"/>
    <w:rsid w:val="00855857"/>
    <w:rsid w:val="0085716F"/>
    <w:rsid w:val="00857976"/>
    <w:rsid w:val="008606B5"/>
    <w:rsid w:val="008611DB"/>
    <w:rsid w:val="0086194B"/>
    <w:rsid w:val="00861D5B"/>
    <w:rsid w:val="008624A2"/>
    <w:rsid w:val="00865DE3"/>
    <w:rsid w:val="0087058E"/>
    <w:rsid w:val="00871EE0"/>
    <w:rsid w:val="008726EC"/>
    <w:rsid w:val="00872AEE"/>
    <w:rsid w:val="008739DD"/>
    <w:rsid w:val="00873A55"/>
    <w:rsid w:val="008740E6"/>
    <w:rsid w:val="00880477"/>
    <w:rsid w:val="00880D42"/>
    <w:rsid w:val="00881444"/>
    <w:rsid w:val="008834AA"/>
    <w:rsid w:val="00884C48"/>
    <w:rsid w:val="00885F7D"/>
    <w:rsid w:val="008901E2"/>
    <w:rsid w:val="008979A1"/>
    <w:rsid w:val="008A41B3"/>
    <w:rsid w:val="008A4444"/>
    <w:rsid w:val="008A5A11"/>
    <w:rsid w:val="008A682E"/>
    <w:rsid w:val="008B1413"/>
    <w:rsid w:val="008B1A40"/>
    <w:rsid w:val="008B226C"/>
    <w:rsid w:val="008B2CB0"/>
    <w:rsid w:val="008B7CDE"/>
    <w:rsid w:val="008C0711"/>
    <w:rsid w:val="008D066C"/>
    <w:rsid w:val="008D192F"/>
    <w:rsid w:val="008D3EE8"/>
    <w:rsid w:val="008D451F"/>
    <w:rsid w:val="008D4E16"/>
    <w:rsid w:val="008D4FD6"/>
    <w:rsid w:val="008D5DAF"/>
    <w:rsid w:val="008D5E30"/>
    <w:rsid w:val="008D5FA8"/>
    <w:rsid w:val="008D74DA"/>
    <w:rsid w:val="008E0940"/>
    <w:rsid w:val="008E0D27"/>
    <w:rsid w:val="008E1885"/>
    <w:rsid w:val="008E2B1D"/>
    <w:rsid w:val="008E32E2"/>
    <w:rsid w:val="008E50BC"/>
    <w:rsid w:val="008E608A"/>
    <w:rsid w:val="008F17BA"/>
    <w:rsid w:val="008F35C8"/>
    <w:rsid w:val="008F3659"/>
    <w:rsid w:val="008F3C94"/>
    <w:rsid w:val="008F63C5"/>
    <w:rsid w:val="008F6810"/>
    <w:rsid w:val="008F6B8D"/>
    <w:rsid w:val="00901DE9"/>
    <w:rsid w:val="009035F1"/>
    <w:rsid w:val="00903B60"/>
    <w:rsid w:val="00910218"/>
    <w:rsid w:val="00910CC5"/>
    <w:rsid w:val="0091342E"/>
    <w:rsid w:val="00914C6A"/>
    <w:rsid w:val="00916934"/>
    <w:rsid w:val="00916AD2"/>
    <w:rsid w:val="009171ED"/>
    <w:rsid w:val="00917212"/>
    <w:rsid w:val="00917A88"/>
    <w:rsid w:val="0092028A"/>
    <w:rsid w:val="009214F9"/>
    <w:rsid w:val="00921960"/>
    <w:rsid w:val="00924522"/>
    <w:rsid w:val="00926E45"/>
    <w:rsid w:val="009276F2"/>
    <w:rsid w:val="00930178"/>
    <w:rsid w:val="0093087B"/>
    <w:rsid w:val="0093267F"/>
    <w:rsid w:val="00935B8F"/>
    <w:rsid w:val="0093631A"/>
    <w:rsid w:val="00936479"/>
    <w:rsid w:val="00936E70"/>
    <w:rsid w:val="009403AB"/>
    <w:rsid w:val="00940D29"/>
    <w:rsid w:val="00941FF2"/>
    <w:rsid w:val="009436C7"/>
    <w:rsid w:val="00943F21"/>
    <w:rsid w:val="00944DB7"/>
    <w:rsid w:val="00944DBE"/>
    <w:rsid w:val="00946126"/>
    <w:rsid w:val="00951440"/>
    <w:rsid w:val="00951E58"/>
    <w:rsid w:val="00953F93"/>
    <w:rsid w:val="00956116"/>
    <w:rsid w:val="00960140"/>
    <w:rsid w:val="0096033B"/>
    <w:rsid w:val="00961F55"/>
    <w:rsid w:val="00962AD0"/>
    <w:rsid w:val="00963E86"/>
    <w:rsid w:val="009648AB"/>
    <w:rsid w:val="009661FF"/>
    <w:rsid w:val="00966FA5"/>
    <w:rsid w:val="009672F1"/>
    <w:rsid w:val="00967677"/>
    <w:rsid w:val="009708AD"/>
    <w:rsid w:val="009712F0"/>
    <w:rsid w:val="009718C4"/>
    <w:rsid w:val="009724FC"/>
    <w:rsid w:val="00972DC2"/>
    <w:rsid w:val="00975B87"/>
    <w:rsid w:val="00977392"/>
    <w:rsid w:val="00977628"/>
    <w:rsid w:val="00980776"/>
    <w:rsid w:val="00983EE5"/>
    <w:rsid w:val="00984BCD"/>
    <w:rsid w:val="0098582C"/>
    <w:rsid w:val="00987064"/>
    <w:rsid w:val="00987481"/>
    <w:rsid w:val="009900F4"/>
    <w:rsid w:val="00990266"/>
    <w:rsid w:val="00992233"/>
    <w:rsid w:val="00993883"/>
    <w:rsid w:val="00996B7B"/>
    <w:rsid w:val="0099751C"/>
    <w:rsid w:val="009A13AA"/>
    <w:rsid w:val="009A2D04"/>
    <w:rsid w:val="009A35D2"/>
    <w:rsid w:val="009A54C4"/>
    <w:rsid w:val="009A699E"/>
    <w:rsid w:val="009A6DD7"/>
    <w:rsid w:val="009B0F4A"/>
    <w:rsid w:val="009B26B1"/>
    <w:rsid w:val="009B36FE"/>
    <w:rsid w:val="009B423F"/>
    <w:rsid w:val="009B65D5"/>
    <w:rsid w:val="009B6F02"/>
    <w:rsid w:val="009B7A59"/>
    <w:rsid w:val="009C459F"/>
    <w:rsid w:val="009C761F"/>
    <w:rsid w:val="009D01AE"/>
    <w:rsid w:val="009D0332"/>
    <w:rsid w:val="009D07D5"/>
    <w:rsid w:val="009D0A35"/>
    <w:rsid w:val="009D10AA"/>
    <w:rsid w:val="009D1CC3"/>
    <w:rsid w:val="009D3D53"/>
    <w:rsid w:val="009D6FCE"/>
    <w:rsid w:val="009D7650"/>
    <w:rsid w:val="009E058F"/>
    <w:rsid w:val="009E1320"/>
    <w:rsid w:val="009E512B"/>
    <w:rsid w:val="009E622E"/>
    <w:rsid w:val="009F08D3"/>
    <w:rsid w:val="009F25E1"/>
    <w:rsid w:val="009F519E"/>
    <w:rsid w:val="009F7CE6"/>
    <w:rsid w:val="009F7D29"/>
    <w:rsid w:val="00A002B3"/>
    <w:rsid w:val="00A00475"/>
    <w:rsid w:val="00A00E18"/>
    <w:rsid w:val="00A018C8"/>
    <w:rsid w:val="00A01DF5"/>
    <w:rsid w:val="00A0265D"/>
    <w:rsid w:val="00A02EE6"/>
    <w:rsid w:val="00A0617C"/>
    <w:rsid w:val="00A11D4B"/>
    <w:rsid w:val="00A20DF4"/>
    <w:rsid w:val="00A213F4"/>
    <w:rsid w:val="00A22B73"/>
    <w:rsid w:val="00A250DF"/>
    <w:rsid w:val="00A25973"/>
    <w:rsid w:val="00A25A6A"/>
    <w:rsid w:val="00A30993"/>
    <w:rsid w:val="00A33476"/>
    <w:rsid w:val="00A4084D"/>
    <w:rsid w:val="00A41844"/>
    <w:rsid w:val="00A41C1F"/>
    <w:rsid w:val="00A4297E"/>
    <w:rsid w:val="00A43791"/>
    <w:rsid w:val="00A438E7"/>
    <w:rsid w:val="00A43A76"/>
    <w:rsid w:val="00A44629"/>
    <w:rsid w:val="00A463F3"/>
    <w:rsid w:val="00A46ADD"/>
    <w:rsid w:val="00A46C18"/>
    <w:rsid w:val="00A51764"/>
    <w:rsid w:val="00A51D36"/>
    <w:rsid w:val="00A5237F"/>
    <w:rsid w:val="00A52DD1"/>
    <w:rsid w:val="00A52FF6"/>
    <w:rsid w:val="00A55A53"/>
    <w:rsid w:val="00A56ADA"/>
    <w:rsid w:val="00A57CB2"/>
    <w:rsid w:val="00A60AAD"/>
    <w:rsid w:val="00A60E73"/>
    <w:rsid w:val="00A66D8C"/>
    <w:rsid w:val="00A66E0C"/>
    <w:rsid w:val="00A6771E"/>
    <w:rsid w:val="00A70336"/>
    <w:rsid w:val="00A70962"/>
    <w:rsid w:val="00A72BC7"/>
    <w:rsid w:val="00A747CC"/>
    <w:rsid w:val="00A75284"/>
    <w:rsid w:val="00A75504"/>
    <w:rsid w:val="00A76159"/>
    <w:rsid w:val="00A76353"/>
    <w:rsid w:val="00A77A8A"/>
    <w:rsid w:val="00A816DF"/>
    <w:rsid w:val="00A817D2"/>
    <w:rsid w:val="00A81D5E"/>
    <w:rsid w:val="00A8393F"/>
    <w:rsid w:val="00A847F2"/>
    <w:rsid w:val="00A8651E"/>
    <w:rsid w:val="00A86EF7"/>
    <w:rsid w:val="00A919E5"/>
    <w:rsid w:val="00A92FBB"/>
    <w:rsid w:val="00A95722"/>
    <w:rsid w:val="00A9714E"/>
    <w:rsid w:val="00A97A72"/>
    <w:rsid w:val="00A97F99"/>
    <w:rsid w:val="00AA015E"/>
    <w:rsid w:val="00AA17FF"/>
    <w:rsid w:val="00AA182C"/>
    <w:rsid w:val="00AA30BC"/>
    <w:rsid w:val="00AA38C9"/>
    <w:rsid w:val="00AA3E2F"/>
    <w:rsid w:val="00AA45D5"/>
    <w:rsid w:val="00AA63C9"/>
    <w:rsid w:val="00AA683F"/>
    <w:rsid w:val="00AA69DB"/>
    <w:rsid w:val="00AA77A1"/>
    <w:rsid w:val="00AB0218"/>
    <w:rsid w:val="00AB193E"/>
    <w:rsid w:val="00AB1EEF"/>
    <w:rsid w:val="00AB3350"/>
    <w:rsid w:val="00AB3CAD"/>
    <w:rsid w:val="00AB4809"/>
    <w:rsid w:val="00AB7521"/>
    <w:rsid w:val="00AC0FD8"/>
    <w:rsid w:val="00AC3EB1"/>
    <w:rsid w:val="00AC4A45"/>
    <w:rsid w:val="00AC5E14"/>
    <w:rsid w:val="00AD2336"/>
    <w:rsid w:val="00AD2368"/>
    <w:rsid w:val="00AD396F"/>
    <w:rsid w:val="00AD4C4C"/>
    <w:rsid w:val="00AD50C6"/>
    <w:rsid w:val="00AD5504"/>
    <w:rsid w:val="00AE004C"/>
    <w:rsid w:val="00AE0D4E"/>
    <w:rsid w:val="00AE1524"/>
    <w:rsid w:val="00AE2687"/>
    <w:rsid w:val="00AE32DA"/>
    <w:rsid w:val="00AE35BE"/>
    <w:rsid w:val="00AE3BD9"/>
    <w:rsid w:val="00AE40AC"/>
    <w:rsid w:val="00AE48B9"/>
    <w:rsid w:val="00AE5D55"/>
    <w:rsid w:val="00AE5DAC"/>
    <w:rsid w:val="00AE63E5"/>
    <w:rsid w:val="00AE66DE"/>
    <w:rsid w:val="00AE6B7A"/>
    <w:rsid w:val="00AE6ECD"/>
    <w:rsid w:val="00AF0B4F"/>
    <w:rsid w:val="00AF0EC0"/>
    <w:rsid w:val="00AF3FFA"/>
    <w:rsid w:val="00AF5D5A"/>
    <w:rsid w:val="00AF6503"/>
    <w:rsid w:val="00AF700F"/>
    <w:rsid w:val="00AF73A8"/>
    <w:rsid w:val="00AF7D0D"/>
    <w:rsid w:val="00B00360"/>
    <w:rsid w:val="00B01050"/>
    <w:rsid w:val="00B04395"/>
    <w:rsid w:val="00B06E13"/>
    <w:rsid w:val="00B10AFF"/>
    <w:rsid w:val="00B11801"/>
    <w:rsid w:val="00B13535"/>
    <w:rsid w:val="00B14264"/>
    <w:rsid w:val="00B16541"/>
    <w:rsid w:val="00B17389"/>
    <w:rsid w:val="00B17EB1"/>
    <w:rsid w:val="00B21485"/>
    <w:rsid w:val="00B22F58"/>
    <w:rsid w:val="00B23E3C"/>
    <w:rsid w:val="00B2661C"/>
    <w:rsid w:val="00B269C8"/>
    <w:rsid w:val="00B27D6D"/>
    <w:rsid w:val="00B303C4"/>
    <w:rsid w:val="00B339DE"/>
    <w:rsid w:val="00B34FDA"/>
    <w:rsid w:val="00B35D42"/>
    <w:rsid w:val="00B35E61"/>
    <w:rsid w:val="00B41169"/>
    <w:rsid w:val="00B43563"/>
    <w:rsid w:val="00B447B0"/>
    <w:rsid w:val="00B44879"/>
    <w:rsid w:val="00B452C5"/>
    <w:rsid w:val="00B52F51"/>
    <w:rsid w:val="00B53464"/>
    <w:rsid w:val="00B53E9B"/>
    <w:rsid w:val="00B569A8"/>
    <w:rsid w:val="00B629A9"/>
    <w:rsid w:val="00B648C1"/>
    <w:rsid w:val="00B64BE8"/>
    <w:rsid w:val="00B64C2A"/>
    <w:rsid w:val="00B65202"/>
    <w:rsid w:val="00B65D08"/>
    <w:rsid w:val="00B674C2"/>
    <w:rsid w:val="00B67ECB"/>
    <w:rsid w:val="00B71CA3"/>
    <w:rsid w:val="00B732EE"/>
    <w:rsid w:val="00B73C4E"/>
    <w:rsid w:val="00B73F04"/>
    <w:rsid w:val="00B7522D"/>
    <w:rsid w:val="00B802CF"/>
    <w:rsid w:val="00B802DD"/>
    <w:rsid w:val="00B80AE1"/>
    <w:rsid w:val="00B82D6C"/>
    <w:rsid w:val="00B83473"/>
    <w:rsid w:val="00B83992"/>
    <w:rsid w:val="00B85AC1"/>
    <w:rsid w:val="00B9141B"/>
    <w:rsid w:val="00B92D67"/>
    <w:rsid w:val="00B93169"/>
    <w:rsid w:val="00B93562"/>
    <w:rsid w:val="00B93C4F"/>
    <w:rsid w:val="00B95B6F"/>
    <w:rsid w:val="00B9603A"/>
    <w:rsid w:val="00B978A7"/>
    <w:rsid w:val="00B97E8D"/>
    <w:rsid w:val="00BA1124"/>
    <w:rsid w:val="00BA1209"/>
    <w:rsid w:val="00BA1212"/>
    <w:rsid w:val="00BA382A"/>
    <w:rsid w:val="00BA386C"/>
    <w:rsid w:val="00BA435B"/>
    <w:rsid w:val="00BA7BD4"/>
    <w:rsid w:val="00BA7FCF"/>
    <w:rsid w:val="00BB166A"/>
    <w:rsid w:val="00BB1FEA"/>
    <w:rsid w:val="00BB2217"/>
    <w:rsid w:val="00BC081D"/>
    <w:rsid w:val="00BC0D05"/>
    <w:rsid w:val="00BC4213"/>
    <w:rsid w:val="00BC437D"/>
    <w:rsid w:val="00BC4592"/>
    <w:rsid w:val="00BC4702"/>
    <w:rsid w:val="00BC4CDF"/>
    <w:rsid w:val="00BC5657"/>
    <w:rsid w:val="00BC5899"/>
    <w:rsid w:val="00BC6495"/>
    <w:rsid w:val="00BD5194"/>
    <w:rsid w:val="00BD5454"/>
    <w:rsid w:val="00BD57F6"/>
    <w:rsid w:val="00BD5818"/>
    <w:rsid w:val="00BD7043"/>
    <w:rsid w:val="00BD7C97"/>
    <w:rsid w:val="00BE373C"/>
    <w:rsid w:val="00BE4300"/>
    <w:rsid w:val="00BE4F3C"/>
    <w:rsid w:val="00BE7D8C"/>
    <w:rsid w:val="00BF002B"/>
    <w:rsid w:val="00BF01D2"/>
    <w:rsid w:val="00BF171E"/>
    <w:rsid w:val="00BF3091"/>
    <w:rsid w:val="00BF3987"/>
    <w:rsid w:val="00BF418D"/>
    <w:rsid w:val="00BF4F03"/>
    <w:rsid w:val="00C0074B"/>
    <w:rsid w:val="00C0115F"/>
    <w:rsid w:val="00C01222"/>
    <w:rsid w:val="00C01F18"/>
    <w:rsid w:val="00C0280C"/>
    <w:rsid w:val="00C02ACF"/>
    <w:rsid w:val="00C02C4B"/>
    <w:rsid w:val="00C03452"/>
    <w:rsid w:val="00C03CDB"/>
    <w:rsid w:val="00C052B3"/>
    <w:rsid w:val="00C07712"/>
    <w:rsid w:val="00C07831"/>
    <w:rsid w:val="00C10353"/>
    <w:rsid w:val="00C126B6"/>
    <w:rsid w:val="00C12D2A"/>
    <w:rsid w:val="00C15249"/>
    <w:rsid w:val="00C161D1"/>
    <w:rsid w:val="00C168A5"/>
    <w:rsid w:val="00C16B4D"/>
    <w:rsid w:val="00C17427"/>
    <w:rsid w:val="00C2167E"/>
    <w:rsid w:val="00C21EB0"/>
    <w:rsid w:val="00C22F17"/>
    <w:rsid w:val="00C27262"/>
    <w:rsid w:val="00C27E1F"/>
    <w:rsid w:val="00C3161C"/>
    <w:rsid w:val="00C317E2"/>
    <w:rsid w:val="00C32D77"/>
    <w:rsid w:val="00C32E43"/>
    <w:rsid w:val="00C32E6A"/>
    <w:rsid w:val="00C32E9C"/>
    <w:rsid w:val="00C34459"/>
    <w:rsid w:val="00C3468D"/>
    <w:rsid w:val="00C35FE8"/>
    <w:rsid w:val="00C37259"/>
    <w:rsid w:val="00C3737B"/>
    <w:rsid w:val="00C40254"/>
    <w:rsid w:val="00C43C30"/>
    <w:rsid w:val="00C44447"/>
    <w:rsid w:val="00C467C3"/>
    <w:rsid w:val="00C46BE0"/>
    <w:rsid w:val="00C477EC"/>
    <w:rsid w:val="00C47979"/>
    <w:rsid w:val="00C501E1"/>
    <w:rsid w:val="00C50510"/>
    <w:rsid w:val="00C51856"/>
    <w:rsid w:val="00C51EC2"/>
    <w:rsid w:val="00C520CF"/>
    <w:rsid w:val="00C526E1"/>
    <w:rsid w:val="00C52989"/>
    <w:rsid w:val="00C534D8"/>
    <w:rsid w:val="00C536E4"/>
    <w:rsid w:val="00C56132"/>
    <w:rsid w:val="00C60E2A"/>
    <w:rsid w:val="00C63CC6"/>
    <w:rsid w:val="00C64814"/>
    <w:rsid w:val="00C67E22"/>
    <w:rsid w:val="00C67E93"/>
    <w:rsid w:val="00C73871"/>
    <w:rsid w:val="00C741B0"/>
    <w:rsid w:val="00C74F21"/>
    <w:rsid w:val="00C76318"/>
    <w:rsid w:val="00C764EE"/>
    <w:rsid w:val="00C768A3"/>
    <w:rsid w:val="00C811F2"/>
    <w:rsid w:val="00C81338"/>
    <w:rsid w:val="00C82051"/>
    <w:rsid w:val="00C849E0"/>
    <w:rsid w:val="00C84E38"/>
    <w:rsid w:val="00C85067"/>
    <w:rsid w:val="00C872A3"/>
    <w:rsid w:val="00C9002D"/>
    <w:rsid w:val="00C902FE"/>
    <w:rsid w:val="00C91E3C"/>
    <w:rsid w:val="00C92983"/>
    <w:rsid w:val="00C92FED"/>
    <w:rsid w:val="00C9483E"/>
    <w:rsid w:val="00C9512A"/>
    <w:rsid w:val="00C96288"/>
    <w:rsid w:val="00CA157E"/>
    <w:rsid w:val="00CA2B0C"/>
    <w:rsid w:val="00CA37CF"/>
    <w:rsid w:val="00CA3B2B"/>
    <w:rsid w:val="00CA46C4"/>
    <w:rsid w:val="00CA4EB3"/>
    <w:rsid w:val="00CA5F5D"/>
    <w:rsid w:val="00CA5FBD"/>
    <w:rsid w:val="00CB0F46"/>
    <w:rsid w:val="00CB26DD"/>
    <w:rsid w:val="00CB333E"/>
    <w:rsid w:val="00CB3564"/>
    <w:rsid w:val="00CB5B55"/>
    <w:rsid w:val="00CB61CA"/>
    <w:rsid w:val="00CB645B"/>
    <w:rsid w:val="00CB64AF"/>
    <w:rsid w:val="00CB6A0B"/>
    <w:rsid w:val="00CB724C"/>
    <w:rsid w:val="00CC0DFB"/>
    <w:rsid w:val="00CC1779"/>
    <w:rsid w:val="00CC1AFD"/>
    <w:rsid w:val="00CC3F25"/>
    <w:rsid w:val="00CC531F"/>
    <w:rsid w:val="00CC6003"/>
    <w:rsid w:val="00CC60DC"/>
    <w:rsid w:val="00CC7AB8"/>
    <w:rsid w:val="00CD049F"/>
    <w:rsid w:val="00CD1D46"/>
    <w:rsid w:val="00CD5071"/>
    <w:rsid w:val="00CD5800"/>
    <w:rsid w:val="00CD7826"/>
    <w:rsid w:val="00CE03A2"/>
    <w:rsid w:val="00CE7CBA"/>
    <w:rsid w:val="00CF0630"/>
    <w:rsid w:val="00CF1835"/>
    <w:rsid w:val="00CF4FDE"/>
    <w:rsid w:val="00CF7128"/>
    <w:rsid w:val="00CF79FF"/>
    <w:rsid w:val="00D00AA7"/>
    <w:rsid w:val="00D00F9D"/>
    <w:rsid w:val="00D0286D"/>
    <w:rsid w:val="00D04685"/>
    <w:rsid w:val="00D04A75"/>
    <w:rsid w:val="00D0748D"/>
    <w:rsid w:val="00D07673"/>
    <w:rsid w:val="00D07C3C"/>
    <w:rsid w:val="00D11C09"/>
    <w:rsid w:val="00D12D14"/>
    <w:rsid w:val="00D12F6D"/>
    <w:rsid w:val="00D136D0"/>
    <w:rsid w:val="00D15B03"/>
    <w:rsid w:val="00D15E9B"/>
    <w:rsid w:val="00D169D1"/>
    <w:rsid w:val="00D16E47"/>
    <w:rsid w:val="00D172F1"/>
    <w:rsid w:val="00D20F1B"/>
    <w:rsid w:val="00D233E5"/>
    <w:rsid w:val="00D249D8"/>
    <w:rsid w:val="00D257B0"/>
    <w:rsid w:val="00D26BA7"/>
    <w:rsid w:val="00D26F0D"/>
    <w:rsid w:val="00D272BA"/>
    <w:rsid w:val="00D314FC"/>
    <w:rsid w:val="00D34656"/>
    <w:rsid w:val="00D37834"/>
    <w:rsid w:val="00D37B00"/>
    <w:rsid w:val="00D41B01"/>
    <w:rsid w:val="00D42C97"/>
    <w:rsid w:val="00D4346F"/>
    <w:rsid w:val="00D44597"/>
    <w:rsid w:val="00D44DFD"/>
    <w:rsid w:val="00D4686A"/>
    <w:rsid w:val="00D472D6"/>
    <w:rsid w:val="00D509D5"/>
    <w:rsid w:val="00D50ED1"/>
    <w:rsid w:val="00D51B21"/>
    <w:rsid w:val="00D52EF0"/>
    <w:rsid w:val="00D545B7"/>
    <w:rsid w:val="00D54A5E"/>
    <w:rsid w:val="00D54F3E"/>
    <w:rsid w:val="00D55BB7"/>
    <w:rsid w:val="00D562A3"/>
    <w:rsid w:val="00D563DB"/>
    <w:rsid w:val="00D57A3B"/>
    <w:rsid w:val="00D61F4A"/>
    <w:rsid w:val="00D63764"/>
    <w:rsid w:val="00D64B95"/>
    <w:rsid w:val="00D7480F"/>
    <w:rsid w:val="00D76461"/>
    <w:rsid w:val="00D76D23"/>
    <w:rsid w:val="00D76F8C"/>
    <w:rsid w:val="00D802B1"/>
    <w:rsid w:val="00D80A79"/>
    <w:rsid w:val="00D815F5"/>
    <w:rsid w:val="00D828AA"/>
    <w:rsid w:val="00D82F9F"/>
    <w:rsid w:val="00D83068"/>
    <w:rsid w:val="00D839EE"/>
    <w:rsid w:val="00D84136"/>
    <w:rsid w:val="00D84B75"/>
    <w:rsid w:val="00D87D5F"/>
    <w:rsid w:val="00D9068C"/>
    <w:rsid w:val="00D919B3"/>
    <w:rsid w:val="00D920E6"/>
    <w:rsid w:val="00D94A22"/>
    <w:rsid w:val="00D956D3"/>
    <w:rsid w:val="00D95799"/>
    <w:rsid w:val="00DA0410"/>
    <w:rsid w:val="00DA1F71"/>
    <w:rsid w:val="00DA280A"/>
    <w:rsid w:val="00DA36BC"/>
    <w:rsid w:val="00DA4308"/>
    <w:rsid w:val="00DA4E4B"/>
    <w:rsid w:val="00DA694E"/>
    <w:rsid w:val="00DA6D5B"/>
    <w:rsid w:val="00DB2806"/>
    <w:rsid w:val="00DB500A"/>
    <w:rsid w:val="00DB783C"/>
    <w:rsid w:val="00DC2399"/>
    <w:rsid w:val="00DC33F6"/>
    <w:rsid w:val="00DC3BBB"/>
    <w:rsid w:val="00DC4815"/>
    <w:rsid w:val="00DD056B"/>
    <w:rsid w:val="00DD283E"/>
    <w:rsid w:val="00DE04DC"/>
    <w:rsid w:val="00DE2BA2"/>
    <w:rsid w:val="00DE4181"/>
    <w:rsid w:val="00DE4806"/>
    <w:rsid w:val="00DE5353"/>
    <w:rsid w:val="00DE53D1"/>
    <w:rsid w:val="00DE6AF0"/>
    <w:rsid w:val="00DE70C6"/>
    <w:rsid w:val="00DE70D7"/>
    <w:rsid w:val="00DF05C9"/>
    <w:rsid w:val="00DF0D13"/>
    <w:rsid w:val="00DF160C"/>
    <w:rsid w:val="00DF20C1"/>
    <w:rsid w:val="00DF376B"/>
    <w:rsid w:val="00DF3887"/>
    <w:rsid w:val="00DF3A6A"/>
    <w:rsid w:val="00DF4354"/>
    <w:rsid w:val="00DF4F05"/>
    <w:rsid w:val="00DF5AE4"/>
    <w:rsid w:val="00DF5CE7"/>
    <w:rsid w:val="00E00AD8"/>
    <w:rsid w:val="00E015AA"/>
    <w:rsid w:val="00E01DD9"/>
    <w:rsid w:val="00E028EA"/>
    <w:rsid w:val="00E02A3F"/>
    <w:rsid w:val="00E030D3"/>
    <w:rsid w:val="00E0315D"/>
    <w:rsid w:val="00E03267"/>
    <w:rsid w:val="00E03FFA"/>
    <w:rsid w:val="00E05823"/>
    <w:rsid w:val="00E062C6"/>
    <w:rsid w:val="00E06E74"/>
    <w:rsid w:val="00E12C83"/>
    <w:rsid w:val="00E13325"/>
    <w:rsid w:val="00E13EE3"/>
    <w:rsid w:val="00E15097"/>
    <w:rsid w:val="00E15FB5"/>
    <w:rsid w:val="00E164A3"/>
    <w:rsid w:val="00E172AA"/>
    <w:rsid w:val="00E204D6"/>
    <w:rsid w:val="00E20DF8"/>
    <w:rsid w:val="00E21362"/>
    <w:rsid w:val="00E2166A"/>
    <w:rsid w:val="00E217F6"/>
    <w:rsid w:val="00E21902"/>
    <w:rsid w:val="00E24013"/>
    <w:rsid w:val="00E240DB"/>
    <w:rsid w:val="00E272DC"/>
    <w:rsid w:val="00E27A80"/>
    <w:rsid w:val="00E30E44"/>
    <w:rsid w:val="00E31E4E"/>
    <w:rsid w:val="00E33199"/>
    <w:rsid w:val="00E349AE"/>
    <w:rsid w:val="00E35999"/>
    <w:rsid w:val="00E35FF6"/>
    <w:rsid w:val="00E36D56"/>
    <w:rsid w:val="00E37871"/>
    <w:rsid w:val="00E40E1F"/>
    <w:rsid w:val="00E424E4"/>
    <w:rsid w:val="00E433CB"/>
    <w:rsid w:val="00E448CA"/>
    <w:rsid w:val="00E44923"/>
    <w:rsid w:val="00E51303"/>
    <w:rsid w:val="00E518B4"/>
    <w:rsid w:val="00E53AF9"/>
    <w:rsid w:val="00E544F0"/>
    <w:rsid w:val="00E6128E"/>
    <w:rsid w:val="00E61857"/>
    <w:rsid w:val="00E6301B"/>
    <w:rsid w:val="00E634ED"/>
    <w:rsid w:val="00E65F17"/>
    <w:rsid w:val="00E67AAD"/>
    <w:rsid w:val="00E71346"/>
    <w:rsid w:val="00E71A81"/>
    <w:rsid w:val="00E71FA0"/>
    <w:rsid w:val="00E72A39"/>
    <w:rsid w:val="00E72B92"/>
    <w:rsid w:val="00E72C31"/>
    <w:rsid w:val="00E737C9"/>
    <w:rsid w:val="00E75C89"/>
    <w:rsid w:val="00E76514"/>
    <w:rsid w:val="00E7701C"/>
    <w:rsid w:val="00E77CF3"/>
    <w:rsid w:val="00E77DF8"/>
    <w:rsid w:val="00E8076C"/>
    <w:rsid w:val="00E80908"/>
    <w:rsid w:val="00E8699F"/>
    <w:rsid w:val="00E903C8"/>
    <w:rsid w:val="00E91424"/>
    <w:rsid w:val="00E91EDD"/>
    <w:rsid w:val="00E94685"/>
    <w:rsid w:val="00E9631A"/>
    <w:rsid w:val="00E978D0"/>
    <w:rsid w:val="00EA07E0"/>
    <w:rsid w:val="00EA3914"/>
    <w:rsid w:val="00EA52B1"/>
    <w:rsid w:val="00EA5406"/>
    <w:rsid w:val="00EA57CE"/>
    <w:rsid w:val="00EA6A3F"/>
    <w:rsid w:val="00EA6A78"/>
    <w:rsid w:val="00EA6AA4"/>
    <w:rsid w:val="00EA7CFA"/>
    <w:rsid w:val="00EA7EBB"/>
    <w:rsid w:val="00EB412A"/>
    <w:rsid w:val="00EB46AB"/>
    <w:rsid w:val="00EB5E60"/>
    <w:rsid w:val="00EC5220"/>
    <w:rsid w:val="00EC6FC6"/>
    <w:rsid w:val="00ED00D2"/>
    <w:rsid w:val="00ED0DCE"/>
    <w:rsid w:val="00ED0FAF"/>
    <w:rsid w:val="00ED1ABD"/>
    <w:rsid w:val="00ED27C0"/>
    <w:rsid w:val="00ED3985"/>
    <w:rsid w:val="00ED4604"/>
    <w:rsid w:val="00ED76E7"/>
    <w:rsid w:val="00ED796C"/>
    <w:rsid w:val="00EE1695"/>
    <w:rsid w:val="00EE1C26"/>
    <w:rsid w:val="00EE2621"/>
    <w:rsid w:val="00EE38B6"/>
    <w:rsid w:val="00EE5515"/>
    <w:rsid w:val="00EE5828"/>
    <w:rsid w:val="00EE72EC"/>
    <w:rsid w:val="00EE7A96"/>
    <w:rsid w:val="00EE7D8A"/>
    <w:rsid w:val="00EF05FF"/>
    <w:rsid w:val="00EF1EDD"/>
    <w:rsid w:val="00EF2CA7"/>
    <w:rsid w:val="00EF365E"/>
    <w:rsid w:val="00EF606E"/>
    <w:rsid w:val="00EF6BA7"/>
    <w:rsid w:val="00EF7884"/>
    <w:rsid w:val="00F016F5"/>
    <w:rsid w:val="00F018EC"/>
    <w:rsid w:val="00F037B1"/>
    <w:rsid w:val="00F06D8B"/>
    <w:rsid w:val="00F07044"/>
    <w:rsid w:val="00F077EF"/>
    <w:rsid w:val="00F07B25"/>
    <w:rsid w:val="00F07B84"/>
    <w:rsid w:val="00F101B8"/>
    <w:rsid w:val="00F10217"/>
    <w:rsid w:val="00F10DD9"/>
    <w:rsid w:val="00F1258A"/>
    <w:rsid w:val="00F13023"/>
    <w:rsid w:val="00F14ADE"/>
    <w:rsid w:val="00F14EB3"/>
    <w:rsid w:val="00F16A88"/>
    <w:rsid w:val="00F171C7"/>
    <w:rsid w:val="00F20345"/>
    <w:rsid w:val="00F21091"/>
    <w:rsid w:val="00F213BE"/>
    <w:rsid w:val="00F22A64"/>
    <w:rsid w:val="00F233AA"/>
    <w:rsid w:val="00F257AC"/>
    <w:rsid w:val="00F25CC1"/>
    <w:rsid w:val="00F2650F"/>
    <w:rsid w:val="00F26D2B"/>
    <w:rsid w:val="00F27565"/>
    <w:rsid w:val="00F314ED"/>
    <w:rsid w:val="00F323DC"/>
    <w:rsid w:val="00F3245F"/>
    <w:rsid w:val="00F355A1"/>
    <w:rsid w:val="00F360FA"/>
    <w:rsid w:val="00F367F2"/>
    <w:rsid w:val="00F376A8"/>
    <w:rsid w:val="00F40168"/>
    <w:rsid w:val="00F40991"/>
    <w:rsid w:val="00F40AB5"/>
    <w:rsid w:val="00F449DF"/>
    <w:rsid w:val="00F45B88"/>
    <w:rsid w:val="00F46655"/>
    <w:rsid w:val="00F46A95"/>
    <w:rsid w:val="00F47235"/>
    <w:rsid w:val="00F5034B"/>
    <w:rsid w:val="00F513F5"/>
    <w:rsid w:val="00F51986"/>
    <w:rsid w:val="00F5425D"/>
    <w:rsid w:val="00F557C7"/>
    <w:rsid w:val="00F562C7"/>
    <w:rsid w:val="00F56AF5"/>
    <w:rsid w:val="00F605C0"/>
    <w:rsid w:val="00F606F8"/>
    <w:rsid w:val="00F61D1C"/>
    <w:rsid w:val="00F6250D"/>
    <w:rsid w:val="00F66522"/>
    <w:rsid w:val="00F6664C"/>
    <w:rsid w:val="00F67156"/>
    <w:rsid w:val="00F73268"/>
    <w:rsid w:val="00F74EA3"/>
    <w:rsid w:val="00F754D9"/>
    <w:rsid w:val="00F7697F"/>
    <w:rsid w:val="00F76D66"/>
    <w:rsid w:val="00F77252"/>
    <w:rsid w:val="00F80586"/>
    <w:rsid w:val="00F80BC9"/>
    <w:rsid w:val="00F8152F"/>
    <w:rsid w:val="00F829D3"/>
    <w:rsid w:val="00F82E45"/>
    <w:rsid w:val="00F838FD"/>
    <w:rsid w:val="00F83F53"/>
    <w:rsid w:val="00F86FF8"/>
    <w:rsid w:val="00F9096E"/>
    <w:rsid w:val="00F90C5E"/>
    <w:rsid w:val="00F91650"/>
    <w:rsid w:val="00F93280"/>
    <w:rsid w:val="00F9347A"/>
    <w:rsid w:val="00F93491"/>
    <w:rsid w:val="00F93B9F"/>
    <w:rsid w:val="00F93FE5"/>
    <w:rsid w:val="00F9422C"/>
    <w:rsid w:val="00F94D8A"/>
    <w:rsid w:val="00F95E2C"/>
    <w:rsid w:val="00F960EA"/>
    <w:rsid w:val="00F97DAC"/>
    <w:rsid w:val="00FA0562"/>
    <w:rsid w:val="00FA27D3"/>
    <w:rsid w:val="00FA3B05"/>
    <w:rsid w:val="00FA411B"/>
    <w:rsid w:val="00FA4934"/>
    <w:rsid w:val="00FA56FC"/>
    <w:rsid w:val="00FA5E43"/>
    <w:rsid w:val="00FA7B9F"/>
    <w:rsid w:val="00FA7C4F"/>
    <w:rsid w:val="00FB0A5F"/>
    <w:rsid w:val="00FB0B40"/>
    <w:rsid w:val="00FB12D7"/>
    <w:rsid w:val="00FB41A1"/>
    <w:rsid w:val="00FB462A"/>
    <w:rsid w:val="00FB5AEE"/>
    <w:rsid w:val="00FB7BAB"/>
    <w:rsid w:val="00FC2610"/>
    <w:rsid w:val="00FC293B"/>
    <w:rsid w:val="00FC34D5"/>
    <w:rsid w:val="00FC5096"/>
    <w:rsid w:val="00FC596C"/>
    <w:rsid w:val="00FC601E"/>
    <w:rsid w:val="00FC6A0B"/>
    <w:rsid w:val="00FC70A6"/>
    <w:rsid w:val="00FD01DD"/>
    <w:rsid w:val="00FD4816"/>
    <w:rsid w:val="00FD4AEC"/>
    <w:rsid w:val="00FD4DBC"/>
    <w:rsid w:val="00FD4EE7"/>
    <w:rsid w:val="00FD6973"/>
    <w:rsid w:val="00FD7AA5"/>
    <w:rsid w:val="00FE2759"/>
    <w:rsid w:val="00FE2872"/>
    <w:rsid w:val="00FE6846"/>
    <w:rsid w:val="00FF177E"/>
    <w:rsid w:val="00FF33E6"/>
    <w:rsid w:val="00FF48B7"/>
    <w:rsid w:val="00FF4A80"/>
    <w:rsid w:val="00FF4D5B"/>
    <w:rsid w:val="00FF6DC0"/>
    <w:rsid w:val="00FF74E6"/>
    <w:rsid w:val="00FF7B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86">
          <o:proxy end="" idref="#_x0000_s1085" connectloc="0"/>
        </o:r>
        <o:r id="V:Rule2" type="connector" idref="#_x0000_s1118">
          <o:proxy start="" idref="#_x0000_s1115" connectloc="2"/>
          <o:proxy end="" idref="#_x0000_s1116" connectloc="0"/>
        </o:r>
        <o:r id="V:Rule3" type="connector" idref="#_x0000_s1206">
          <o:proxy start="" idref="#_x0000_s1202" connectloc="2"/>
          <o:proxy end="" idref="#_x0000_s1203" connectloc="0"/>
        </o:r>
        <o:r id="V:Rule4" type="connector" idref="#_x0000_s1078">
          <o:proxy start="" idref="#_x0000_s1072" connectloc="2"/>
          <o:proxy end="" idref="#_x0000_s1073" connectloc="0"/>
        </o:r>
        <o:r id="V:Rule5" type="connector" idref="#_x0000_s1044">
          <o:proxy end="" idref="#_x0000_s1033" connectloc="6"/>
        </o:r>
        <o:r id="V:Rule6" type="connector" idref="#_x0000_s1209">
          <o:proxy start="" idref="#_x0000_s1201" connectloc="2"/>
          <o:proxy end="" idref="#_x0000_s1207" connectloc="0"/>
        </o:r>
        <o:r id="V:Rule7" type="connector" idref="#_x0000_s1178">
          <o:proxy start="" idref="#_x0000_s1170" connectloc="2"/>
          <o:proxy end="" idref="#_x0000_s1173" connectloc="0"/>
        </o:r>
        <o:r id="V:Rule8" type="connector" idref="#_x0000_s1153">
          <o:proxy start="" idref="#_x0000_s1150" connectloc="2"/>
          <o:proxy end="" idref="#_x0000_s1151" connectloc="0"/>
        </o:r>
        <o:r id="V:Rule9" type="connector" idref="#_x0000_s1155">
          <o:proxy start="" idref="#_x0000_s1152" connectloc="2"/>
          <o:proxy end="" idref="#_x0000_s1158" connectloc="0"/>
        </o:r>
        <o:r id="V:Rule10" type="connector" idref="#_x0000_s1187">
          <o:proxy start="" idref="#_x0000_s1184" connectloc="2"/>
          <o:proxy end="" idref="#_x0000_s1185" connectloc="0"/>
        </o:r>
        <o:r id="V:Rule11" type="connector" idref="#_x0000_s1208">
          <o:proxy start="" idref="#_x0000_s1207" connectloc="2"/>
          <o:proxy end="" idref="#_x0000_s1202" connectloc="0"/>
        </o:r>
        <o:r id="V:Rule12" type="connector" idref="#_x0000_s1156">
          <o:proxy end="" idref="#_x0000_s1150" connectloc="0"/>
        </o:r>
        <o:r id="V:Rule13" type="connector" idref="#_x0000_s1175"/>
        <o:r id="V:Rule14" type="connector" idref="#_x0000_s1079">
          <o:proxy start="" idref="#_x0000_s1073" connectloc="2"/>
          <o:proxy end="" idref="#_x0000_s1074" connectloc="0"/>
        </o:r>
        <o:r id="V:Rule15" type="connector" idref="#_x0000_s1144">
          <o:proxy end="" idref="#_x0000_s1138" connectloc="0"/>
        </o:r>
        <o:r id="V:Rule16" type="connector" idref="#_x0000_s1101">
          <o:proxy start="" idref="#_x0000_s1095" connectloc="2"/>
          <o:proxy end="" idref="#_x0000_s1096" connectloc="0"/>
        </o:r>
        <o:r id="V:Rule17" type="connector" idref="#_x0000_s1034">
          <o:proxy start="" idref="#_x0000_s1028" connectloc="2"/>
          <o:proxy end="" idref="#_x0000_s1029" connectloc="0"/>
        </o:r>
        <o:r id="V:Rule18" type="connector" idref="#_x0000_s1179"/>
        <o:r id="V:Rule19" type="connector" idref="#_x0000_s1042"/>
        <o:r id="V:Rule20" type="connector" idref="#_x0000_s1082">
          <o:proxy end="" idref="#_x0000_s1071" connectloc="0"/>
        </o:r>
        <o:r id="V:Rule21" type="connector" idref="#_x0000_s1167">
          <o:proxy start="" idref="#_x0000_s1164" connectloc="2"/>
          <o:proxy end="" idref="#_x0000_s1170" connectloc="0"/>
        </o:r>
        <o:r id="V:Rule22" type="connector" idref="#_x0000_s1186">
          <o:proxy start="" idref="#_x0000_s1183" connectloc="2"/>
          <o:proxy end="" idref="#_x0000_s1184" connectloc="0"/>
        </o:r>
        <o:r id="V:Rule23" type="connector" idref="#_x0000_s1168">
          <o:proxy end="" idref="#_x0000_s1162" connectloc="0"/>
        </o:r>
        <o:r id="V:Rule24" type="connector" idref="#_x0000_s1087">
          <o:proxy start="" idref="#_x0000_s1085" connectloc="2"/>
          <o:proxy end="" idref="#_x0000_s1076" connectloc="6"/>
        </o:r>
        <o:r id="V:Rule25" type="connector" idref="#_x0000_s1192">
          <o:proxy start="" idref="#_x0000_s1191" connectloc="2"/>
        </o:r>
        <o:r id="V:Rule26" type="connector" idref="#_x0000_s1176"/>
        <o:r id="V:Rule27" type="connector" idref="#_x0000_s1106">
          <o:proxy end="" idref="#_x0000_s1095" connectloc="0"/>
        </o:r>
        <o:r id="V:Rule28" type="connector" idref="#_x0000_s1081">
          <o:proxy start="" idref="#_x0000_s1075" connectloc="2"/>
          <o:proxy end="" idref="#_x0000_s1076" connectloc="0"/>
        </o:r>
        <o:r id="V:Rule29" type="connector" idref="#_x0000_s1142">
          <o:proxy start="" idref="#_x0000_s1139" connectloc="2"/>
          <o:proxy end="" idref="#_x0000_s1140" connectloc="0"/>
        </o:r>
        <o:r id="V:Rule30" type="connector" idref="#_x0000_s1039">
          <o:proxy end="" idref="#_x0000_s1028" connectloc="0"/>
        </o:r>
        <o:r id="V:Rule31" type="connector" idref="#_x0000_s1143">
          <o:proxy start="" idref="#_x0000_s1140" connectloc="2"/>
        </o:r>
        <o:r id="V:Rule32" type="connector" idref="#_x0000_s1083">
          <o:proxy start="" idref="#_x0000_s1076" connectloc="4"/>
        </o:r>
        <o:r id="V:Rule33" type="connector" idref="#_x0000_s1165">
          <o:proxy start="" idref="#_x0000_s1162" connectloc="2"/>
          <o:proxy end="" idref="#_x0000_s1163" connectloc="0"/>
        </o:r>
        <o:r id="V:Rule34" type="connector" idref="#_x0000_s1120">
          <o:proxy start="" idref="#_x0000_s1117" connectloc="2"/>
          <o:proxy end="" idref="#_x0000_s1133" connectloc="0"/>
        </o:r>
        <o:r id="V:Rule35" type="connector" idref="#_x0000_s1141">
          <o:proxy start="" idref="#_x0000_s1138" connectloc="2"/>
          <o:proxy end="" idref="#_x0000_s1139" connectloc="0"/>
        </o:r>
        <o:r id="V:Rule36" type="connector" idref="#_x0000_s1037">
          <o:proxy start="" idref="#_x0000_s1031" connectloc="2"/>
          <o:proxy end="" idref="#_x0000_s1032" connectloc="0"/>
        </o:r>
        <o:r id="V:Rule37" type="connector" idref="#_x0000_s1121">
          <o:proxy end="" idref="#_x0000_s1115" connectloc="0"/>
        </o:r>
        <o:r id="V:Rule38" type="connector" idref="#_x0000_s1038">
          <o:proxy start="" idref="#_x0000_s1032" connectloc="2"/>
          <o:proxy end="" idref="#_x0000_s1033" connectloc="0"/>
        </o:r>
        <o:r id="V:Rule39" type="connector" idref="#_x0000_s1166">
          <o:proxy start="" idref="#_x0000_s1163" connectloc="2"/>
          <o:proxy end="" idref="#_x0000_s1164" connectloc="0"/>
        </o:r>
        <o:r id="V:Rule40" type="connector" idref="#_x0000_s1119">
          <o:proxy start="" idref="#_x0000_s1116" connectloc="2"/>
          <o:proxy end="" idref="#_x0000_s1117" connectloc="0"/>
        </o:r>
        <o:r id="V:Rule41" type="connector" idref="#_x0000_s1194">
          <o:proxy start="" idref="#_x0000_s1193" connectloc="2"/>
        </o:r>
        <o:r id="V:Rule42" type="connector" idref="#_x0000_s1077">
          <o:proxy start="" idref="#_x0000_s1071" connectloc="2"/>
          <o:proxy end="" idref="#_x0000_s1072" connectloc="0"/>
        </o:r>
        <o:r id="V:Rule43" type="connector" idref="#_x0000_s1103">
          <o:proxy start="" idref="#_x0000_s1097" connectloc="2"/>
        </o:r>
        <o:r id="V:Rule44" type="connector" idref="#_x0000_s1043"/>
        <o:r id="V:Rule45" type="connector" idref="#_x0000_s1080">
          <o:proxy start="" idref="#_x0000_s1074" connectloc="2"/>
          <o:proxy end="" idref="#_x0000_s1075" connectloc="0"/>
        </o:r>
        <o:r id="V:Rule46" type="connector" idref="#_x0000_s1036">
          <o:proxy start="" idref="#_x0000_s1030" connectloc="2"/>
          <o:proxy end="" idref="#_x0000_s1031" connectloc="0"/>
        </o:r>
        <o:r id="V:Rule47" type="connector" idref="#_x0000_s1035">
          <o:proxy start="" idref="#_x0000_s1029" connectloc="2"/>
          <o:proxy end="" idref="#_x0000_s1030" connectloc="0"/>
        </o:r>
        <o:r id="V:Rule48" type="connector" idref="#_x0000_s1102">
          <o:proxy start="" idref="#_x0000_s1096" connectloc="2"/>
          <o:proxy end="" idref="#_x0000_s1097" connectloc="0"/>
        </o:r>
        <o:r id="V:Rule49" type="connector" idref="#_x0000_s1188">
          <o:proxy start="" idref="#_x0000_s1185" connectloc="2"/>
          <o:proxy end="" idref="#_x0000_s1191" connectloc="0"/>
        </o:r>
        <o:r id="V:Rule50" type="connector" idref="#_x0000_s1154">
          <o:proxy start="" idref="#_x0000_s1151" connectloc="2"/>
          <o:proxy end="" idref="#_x0000_s1152" connectloc="0"/>
        </o:r>
        <o:r id="V:Rule51" type="connector" idref="#_x0000_s1159">
          <o:proxy start="" idref="#_x0000_s1158" connectloc="2"/>
        </o:r>
        <o:r id="V:Rule52" type="connector" idref="#_x0000_s1135">
          <o:proxy start="" idref="#_x0000_s1133" connectloc="2"/>
        </o:r>
        <o:r id="V:Rule53" type="connector" idref="#_x0000_s1045">
          <o:proxy start="" idref="#_x0000_s1033" connectloc="4"/>
        </o:r>
      </o:rules>
    </o:shapelayout>
  </w:shapeDefaults>
  <w:decimalSymbol w:val="."/>
  <w:listSeparator w:val=","/>
  <w15:docId w15:val="{F51E48EC-A14F-41C7-A22D-3BF7F457C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33523D"/>
    <w:pPr>
      <w:widowControl w:val="0"/>
      <w:jc w:val="both"/>
    </w:pPr>
    <w:rPr>
      <w:rFonts w:ascii="Times New Roman" w:eastAsia="宋体" w:hAnsi="Times New Roman" w:cs="Times New Roman"/>
      <w:sz w:val="24"/>
    </w:rPr>
  </w:style>
  <w:style w:type="paragraph" w:styleId="1">
    <w:name w:val="heading 1"/>
    <w:basedOn w:val="a2"/>
    <w:next w:val="a2"/>
    <w:link w:val="10"/>
    <w:uiPriority w:val="9"/>
    <w:qFormat/>
    <w:rsid w:val="00943F21"/>
    <w:pPr>
      <w:keepNext/>
      <w:keepLines/>
      <w:numPr>
        <w:numId w:val="28"/>
      </w:numPr>
      <w:spacing w:beforeLines="50" w:before="50" w:afterLines="50" w:after="50" w:line="578" w:lineRule="auto"/>
      <w:ind w:left="0" w:firstLine="0"/>
      <w:jc w:val="left"/>
      <w:outlineLvl w:val="0"/>
    </w:pPr>
    <w:rPr>
      <w:rFonts w:ascii="Calibri" w:hAnsi="Calibri"/>
      <w:b/>
      <w:bCs/>
      <w:kern w:val="44"/>
      <w:sz w:val="44"/>
      <w:szCs w:val="4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943F21"/>
    <w:rPr>
      <w:rFonts w:ascii="Calibri" w:eastAsia="宋体" w:hAnsi="Calibri" w:cs="Times New Roman"/>
      <w:b/>
      <w:bCs/>
      <w:kern w:val="44"/>
      <w:sz w:val="44"/>
      <w:szCs w:val="44"/>
    </w:rPr>
  </w:style>
  <w:style w:type="paragraph" w:styleId="a6">
    <w:name w:val="header"/>
    <w:basedOn w:val="a2"/>
    <w:link w:val="a7"/>
    <w:uiPriority w:val="99"/>
    <w:unhideWhenUsed/>
    <w:rsid w:val="003352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</w:rPr>
  </w:style>
  <w:style w:type="character" w:customStyle="1" w:styleId="a7">
    <w:name w:val="页眉 字符"/>
    <w:link w:val="a6"/>
    <w:uiPriority w:val="99"/>
    <w:rsid w:val="0033523D"/>
    <w:rPr>
      <w:rFonts w:ascii="Calibri" w:eastAsia="宋体" w:hAnsi="Calibri" w:cs="Times New Roman"/>
      <w:kern w:val="0"/>
      <w:sz w:val="18"/>
      <w:szCs w:val="18"/>
    </w:rPr>
  </w:style>
  <w:style w:type="paragraph" w:styleId="a8">
    <w:name w:val="footer"/>
    <w:basedOn w:val="a2"/>
    <w:link w:val="a9"/>
    <w:uiPriority w:val="99"/>
    <w:unhideWhenUsed/>
    <w:rsid w:val="0033523D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character" w:customStyle="1" w:styleId="a9">
    <w:name w:val="页脚 字符"/>
    <w:link w:val="a8"/>
    <w:uiPriority w:val="99"/>
    <w:rsid w:val="0033523D"/>
    <w:rPr>
      <w:rFonts w:ascii="Calibri" w:eastAsia="宋体" w:hAnsi="Calibri" w:cs="Times New Roman"/>
      <w:kern w:val="0"/>
      <w:sz w:val="18"/>
      <w:szCs w:val="18"/>
    </w:rPr>
  </w:style>
  <w:style w:type="paragraph" w:styleId="TOC">
    <w:name w:val="TOC Heading"/>
    <w:basedOn w:val="1"/>
    <w:next w:val="a2"/>
    <w:uiPriority w:val="39"/>
    <w:unhideWhenUsed/>
    <w:qFormat/>
    <w:rsid w:val="0033523D"/>
    <w:pPr>
      <w:widowControl/>
      <w:spacing w:before="240"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1">
    <w:name w:val="toc 1"/>
    <w:basedOn w:val="a2"/>
    <w:next w:val="a2"/>
    <w:autoRedefine/>
    <w:uiPriority w:val="39"/>
    <w:unhideWhenUsed/>
    <w:rsid w:val="00F838FD"/>
    <w:pPr>
      <w:tabs>
        <w:tab w:val="right" w:leader="dot" w:pos="8296"/>
      </w:tabs>
    </w:pPr>
  </w:style>
  <w:style w:type="character" w:styleId="aa">
    <w:name w:val="Hyperlink"/>
    <w:uiPriority w:val="99"/>
    <w:unhideWhenUsed/>
    <w:rsid w:val="0033523D"/>
    <w:rPr>
      <w:color w:val="0563C1"/>
      <w:u w:val="single"/>
    </w:rPr>
  </w:style>
  <w:style w:type="paragraph" w:styleId="2">
    <w:name w:val="toc 2"/>
    <w:basedOn w:val="a2"/>
    <w:next w:val="a2"/>
    <w:autoRedefine/>
    <w:uiPriority w:val="39"/>
    <w:unhideWhenUsed/>
    <w:rsid w:val="0033523D"/>
    <w:pPr>
      <w:ind w:leftChars="200" w:left="420"/>
    </w:pPr>
  </w:style>
  <w:style w:type="paragraph" w:styleId="3">
    <w:name w:val="toc 3"/>
    <w:basedOn w:val="a2"/>
    <w:next w:val="a2"/>
    <w:autoRedefine/>
    <w:uiPriority w:val="39"/>
    <w:unhideWhenUsed/>
    <w:rsid w:val="0033523D"/>
    <w:pPr>
      <w:ind w:leftChars="400" w:left="840"/>
    </w:pPr>
  </w:style>
  <w:style w:type="character" w:customStyle="1" w:styleId="MTEquationSection">
    <w:name w:val="MTEquationSection"/>
    <w:rsid w:val="0033523D"/>
    <w:rPr>
      <w:rFonts w:ascii="Times New Roman" w:hAnsi="Times New Roman"/>
      <w:b/>
      <w:vanish w:val="0"/>
      <w:color w:val="FF0000"/>
      <w:sz w:val="44"/>
      <w:szCs w:val="44"/>
    </w:rPr>
  </w:style>
  <w:style w:type="paragraph" w:customStyle="1" w:styleId="MTDisplayEquation">
    <w:name w:val="MTDisplayEquation"/>
    <w:basedOn w:val="a2"/>
    <w:next w:val="a2"/>
    <w:link w:val="MTDisplayEquationChar"/>
    <w:rsid w:val="0033523D"/>
    <w:pPr>
      <w:tabs>
        <w:tab w:val="center" w:pos="4160"/>
        <w:tab w:val="right" w:pos="8300"/>
      </w:tabs>
      <w:spacing w:afterLines="10" w:line="312" w:lineRule="auto"/>
      <w:ind w:firstLineChars="200" w:firstLine="480"/>
    </w:pPr>
    <w:rPr>
      <w:szCs w:val="24"/>
    </w:rPr>
  </w:style>
  <w:style w:type="character" w:customStyle="1" w:styleId="MTDisplayEquationChar">
    <w:name w:val="MTDisplayEquation Char"/>
    <w:link w:val="MTDisplayEquation"/>
    <w:rsid w:val="0033523D"/>
    <w:rPr>
      <w:rFonts w:ascii="Times New Roman" w:eastAsia="宋体" w:hAnsi="Times New Roman" w:cs="Times New Roman"/>
      <w:sz w:val="24"/>
      <w:szCs w:val="24"/>
    </w:rPr>
  </w:style>
  <w:style w:type="paragraph" w:styleId="4">
    <w:name w:val="toc 4"/>
    <w:basedOn w:val="a2"/>
    <w:next w:val="a2"/>
    <w:autoRedefine/>
    <w:uiPriority w:val="39"/>
    <w:unhideWhenUsed/>
    <w:rsid w:val="0033523D"/>
    <w:pPr>
      <w:ind w:leftChars="600" w:left="1260"/>
    </w:pPr>
    <w:rPr>
      <w:rFonts w:ascii="Calibri" w:hAnsi="Calibri"/>
      <w:sz w:val="21"/>
    </w:rPr>
  </w:style>
  <w:style w:type="paragraph" w:styleId="5">
    <w:name w:val="toc 5"/>
    <w:basedOn w:val="a2"/>
    <w:next w:val="a2"/>
    <w:autoRedefine/>
    <w:uiPriority w:val="39"/>
    <w:unhideWhenUsed/>
    <w:rsid w:val="0033523D"/>
    <w:pPr>
      <w:ind w:leftChars="800" w:left="1680"/>
    </w:pPr>
    <w:rPr>
      <w:rFonts w:ascii="Calibri" w:hAnsi="Calibri"/>
      <w:sz w:val="21"/>
    </w:rPr>
  </w:style>
  <w:style w:type="paragraph" w:styleId="6">
    <w:name w:val="toc 6"/>
    <w:basedOn w:val="a2"/>
    <w:next w:val="a2"/>
    <w:autoRedefine/>
    <w:uiPriority w:val="39"/>
    <w:unhideWhenUsed/>
    <w:rsid w:val="0033523D"/>
    <w:pPr>
      <w:ind w:leftChars="1000" w:left="2100"/>
    </w:pPr>
    <w:rPr>
      <w:rFonts w:ascii="Calibri" w:hAnsi="Calibri"/>
      <w:sz w:val="21"/>
    </w:rPr>
  </w:style>
  <w:style w:type="paragraph" w:styleId="7">
    <w:name w:val="toc 7"/>
    <w:basedOn w:val="a2"/>
    <w:next w:val="a2"/>
    <w:autoRedefine/>
    <w:uiPriority w:val="39"/>
    <w:unhideWhenUsed/>
    <w:rsid w:val="0033523D"/>
    <w:pPr>
      <w:ind w:leftChars="1200" w:left="2520"/>
    </w:pPr>
    <w:rPr>
      <w:rFonts w:ascii="Calibri" w:hAnsi="Calibri"/>
      <w:sz w:val="21"/>
    </w:rPr>
  </w:style>
  <w:style w:type="paragraph" w:styleId="8">
    <w:name w:val="toc 8"/>
    <w:basedOn w:val="a2"/>
    <w:next w:val="a2"/>
    <w:autoRedefine/>
    <w:uiPriority w:val="39"/>
    <w:unhideWhenUsed/>
    <w:rsid w:val="0033523D"/>
    <w:pPr>
      <w:ind w:leftChars="1400" w:left="2940"/>
    </w:pPr>
    <w:rPr>
      <w:rFonts w:ascii="Calibri" w:hAnsi="Calibri"/>
      <w:sz w:val="21"/>
    </w:rPr>
  </w:style>
  <w:style w:type="paragraph" w:styleId="9">
    <w:name w:val="toc 9"/>
    <w:basedOn w:val="a2"/>
    <w:next w:val="a2"/>
    <w:autoRedefine/>
    <w:uiPriority w:val="39"/>
    <w:unhideWhenUsed/>
    <w:rsid w:val="0033523D"/>
    <w:pPr>
      <w:ind w:leftChars="1600" w:left="3360"/>
    </w:pPr>
    <w:rPr>
      <w:rFonts w:ascii="Calibri" w:hAnsi="Calibri"/>
      <w:sz w:val="21"/>
    </w:rPr>
  </w:style>
  <w:style w:type="paragraph" w:styleId="ab">
    <w:name w:val="Balloon Text"/>
    <w:basedOn w:val="a2"/>
    <w:link w:val="ac"/>
    <w:uiPriority w:val="99"/>
    <w:semiHidden/>
    <w:unhideWhenUsed/>
    <w:rsid w:val="0033523D"/>
    <w:rPr>
      <w:sz w:val="18"/>
      <w:szCs w:val="18"/>
    </w:rPr>
  </w:style>
  <w:style w:type="character" w:customStyle="1" w:styleId="ac">
    <w:name w:val="批注框文本 字符"/>
    <w:link w:val="ab"/>
    <w:uiPriority w:val="99"/>
    <w:semiHidden/>
    <w:rsid w:val="0033523D"/>
    <w:rPr>
      <w:rFonts w:ascii="Times New Roman" w:eastAsia="宋体" w:hAnsi="Times New Roman" w:cs="Times New Roman"/>
      <w:sz w:val="18"/>
      <w:szCs w:val="18"/>
    </w:rPr>
  </w:style>
  <w:style w:type="paragraph" w:styleId="ad">
    <w:name w:val="Body Text"/>
    <w:basedOn w:val="a2"/>
    <w:link w:val="ae"/>
    <w:rsid w:val="0033523D"/>
    <w:pPr>
      <w:spacing w:line="280" w:lineRule="exact"/>
    </w:pPr>
    <w:rPr>
      <w:rFonts w:eastAsia="方正书宋简体"/>
      <w:sz w:val="18"/>
      <w:szCs w:val="24"/>
    </w:rPr>
  </w:style>
  <w:style w:type="character" w:customStyle="1" w:styleId="ae">
    <w:name w:val="正文文本 字符"/>
    <w:link w:val="ad"/>
    <w:rsid w:val="0033523D"/>
    <w:rPr>
      <w:rFonts w:ascii="Times New Roman" w:eastAsia="方正书宋简体" w:hAnsi="Times New Roman" w:cs="Times New Roman"/>
      <w:sz w:val="18"/>
      <w:szCs w:val="24"/>
    </w:rPr>
  </w:style>
  <w:style w:type="paragraph" w:customStyle="1" w:styleId="MText">
    <w:name w:val="M_Text"/>
    <w:basedOn w:val="a2"/>
    <w:rsid w:val="0033523D"/>
    <w:pPr>
      <w:widowControl/>
      <w:spacing w:line="340" w:lineRule="atLeast"/>
      <w:ind w:firstLine="284"/>
    </w:pPr>
    <w:rPr>
      <w:rFonts w:eastAsia="Times New Roman"/>
      <w:color w:val="000000"/>
      <w:kern w:val="0"/>
      <w:szCs w:val="20"/>
      <w:lang w:eastAsia="de-DE"/>
    </w:rPr>
  </w:style>
  <w:style w:type="paragraph" w:styleId="af">
    <w:name w:val="List Paragraph"/>
    <w:basedOn w:val="a2"/>
    <w:uiPriority w:val="34"/>
    <w:qFormat/>
    <w:rsid w:val="0033523D"/>
    <w:pPr>
      <w:ind w:firstLineChars="200" w:firstLine="420"/>
    </w:pPr>
  </w:style>
  <w:style w:type="table" w:styleId="af0">
    <w:name w:val="Table Grid"/>
    <w:basedOn w:val="a4"/>
    <w:uiPriority w:val="39"/>
    <w:rsid w:val="0033523D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annotation reference"/>
    <w:uiPriority w:val="99"/>
    <w:unhideWhenUsed/>
    <w:rsid w:val="0033523D"/>
    <w:rPr>
      <w:sz w:val="21"/>
      <w:szCs w:val="21"/>
    </w:rPr>
  </w:style>
  <w:style w:type="paragraph" w:styleId="af2">
    <w:name w:val="annotation text"/>
    <w:basedOn w:val="a2"/>
    <w:link w:val="af3"/>
    <w:uiPriority w:val="99"/>
    <w:unhideWhenUsed/>
    <w:rsid w:val="0033523D"/>
    <w:pPr>
      <w:jc w:val="left"/>
    </w:pPr>
  </w:style>
  <w:style w:type="character" w:customStyle="1" w:styleId="af3">
    <w:name w:val="批注文字 字符"/>
    <w:link w:val="af2"/>
    <w:uiPriority w:val="99"/>
    <w:rsid w:val="0033523D"/>
    <w:rPr>
      <w:rFonts w:ascii="Times New Roman" w:eastAsia="宋体" w:hAnsi="Times New Roman" w:cs="Times New Roman"/>
      <w:sz w:val="24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33523D"/>
    <w:rPr>
      <w:b/>
      <w:bCs/>
    </w:rPr>
  </w:style>
  <w:style w:type="character" w:customStyle="1" w:styleId="af5">
    <w:name w:val="批注主题 字符"/>
    <w:link w:val="af4"/>
    <w:uiPriority w:val="99"/>
    <w:semiHidden/>
    <w:rsid w:val="0033523D"/>
    <w:rPr>
      <w:rFonts w:ascii="Times New Roman" w:eastAsia="宋体" w:hAnsi="Times New Roman" w:cs="Times New Roman"/>
      <w:b/>
      <w:bCs/>
      <w:sz w:val="24"/>
    </w:rPr>
  </w:style>
  <w:style w:type="paragraph" w:styleId="af6">
    <w:name w:val="Document Map"/>
    <w:basedOn w:val="a2"/>
    <w:link w:val="af7"/>
    <w:uiPriority w:val="99"/>
    <w:semiHidden/>
    <w:unhideWhenUsed/>
    <w:rsid w:val="0033523D"/>
    <w:rPr>
      <w:rFonts w:ascii="宋体"/>
      <w:sz w:val="18"/>
      <w:szCs w:val="18"/>
    </w:rPr>
  </w:style>
  <w:style w:type="character" w:customStyle="1" w:styleId="af7">
    <w:name w:val="文档结构图 字符"/>
    <w:link w:val="af6"/>
    <w:uiPriority w:val="99"/>
    <w:semiHidden/>
    <w:rsid w:val="0033523D"/>
    <w:rPr>
      <w:rFonts w:ascii="宋体" w:eastAsia="宋体" w:hAnsi="Times New Roman" w:cs="Times New Roman"/>
      <w:sz w:val="18"/>
      <w:szCs w:val="18"/>
    </w:rPr>
  </w:style>
  <w:style w:type="paragraph" w:styleId="af8">
    <w:name w:val="Normal (Web)"/>
    <w:basedOn w:val="a2"/>
    <w:uiPriority w:val="99"/>
    <w:unhideWhenUsed/>
    <w:rsid w:val="0033523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1"/>
      <w:szCs w:val="21"/>
    </w:rPr>
  </w:style>
  <w:style w:type="paragraph" w:styleId="af9">
    <w:name w:val="Body Text Indent"/>
    <w:basedOn w:val="a2"/>
    <w:link w:val="afa"/>
    <w:uiPriority w:val="99"/>
    <w:unhideWhenUsed/>
    <w:rsid w:val="0033523D"/>
    <w:pPr>
      <w:spacing w:after="120"/>
      <w:ind w:leftChars="200" w:left="420"/>
    </w:pPr>
  </w:style>
  <w:style w:type="character" w:customStyle="1" w:styleId="afa">
    <w:name w:val="正文文本缩进 字符"/>
    <w:link w:val="af9"/>
    <w:uiPriority w:val="99"/>
    <w:rsid w:val="0033523D"/>
    <w:rPr>
      <w:rFonts w:ascii="Times New Roman" w:eastAsia="宋体" w:hAnsi="Times New Roman" w:cs="Times New Roman"/>
      <w:sz w:val="24"/>
    </w:rPr>
  </w:style>
  <w:style w:type="paragraph" w:customStyle="1" w:styleId="a">
    <w:name w:val="章标题"/>
    <w:basedOn w:val="a2"/>
    <w:link w:val="Char"/>
    <w:autoRedefine/>
    <w:qFormat/>
    <w:rsid w:val="009F08D3"/>
    <w:pPr>
      <w:numPr>
        <w:numId w:val="1"/>
      </w:numPr>
      <w:spacing w:line="960" w:lineRule="auto"/>
      <w:ind w:left="851" w:hanging="851"/>
      <w:jc w:val="center"/>
      <w:outlineLvl w:val="0"/>
    </w:pPr>
    <w:rPr>
      <w:b/>
      <w:sz w:val="44"/>
      <w:szCs w:val="44"/>
    </w:rPr>
  </w:style>
  <w:style w:type="paragraph" w:customStyle="1" w:styleId="afb">
    <w:name w:val="前章标题"/>
    <w:basedOn w:val="a2"/>
    <w:link w:val="Char0"/>
    <w:qFormat/>
    <w:rsid w:val="0033523D"/>
    <w:pPr>
      <w:spacing w:afterLines="150" w:line="312" w:lineRule="auto"/>
      <w:jc w:val="center"/>
      <w:outlineLvl w:val="0"/>
    </w:pPr>
    <w:rPr>
      <w:b/>
      <w:sz w:val="44"/>
      <w:szCs w:val="44"/>
    </w:rPr>
  </w:style>
  <w:style w:type="character" w:customStyle="1" w:styleId="Char">
    <w:name w:val="章标题 Char"/>
    <w:link w:val="a"/>
    <w:rsid w:val="009F08D3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0">
    <w:name w:val="节标题"/>
    <w:basedOn w:val="a2"/>
    <w:link w:val="Char1"/>
    <w:qFormat/>
    <w:rsid w:val="000B0609"/>
    <w:pPr>
      <w:numPr>
        <w:ilvl w:val="1"/>
        <w:numId w:val="28"/>
      </w:numPr>
      <w:spacing w:beforeLines="50" w:before="50" w:afterLines="50" w:after="50" w:line="312" w:lineRule="auto"/>
      <w:ind w:left="0" w:firstLine="0"/>
      <w:outlineLvl w:val="1"/>
    </w:pPr>
    <w:rPr>
      <w:b/>
      <w:sz w:val="32"/>
      <w:szCs w:val="32"/>
    </w:rPr>
  </w:style>
  <w:style w:type="character" w:customStyle="1" w:styleId="Char0">
    <w:name w:val="前章标题 Char"/>
    <w:link w:val="afb"/>
    <w:rsid w:val="0033523D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1">
    <w:name w:val="小节标题"/>
    <w:basedOn w:val="a2"/>
    <w:link w:val="Char2"/>
    <w:qFormat/>
    <w:rsid w:val="000B0609"/>
    <w:pPr>
      <w:numPr>
        <w:ilvl w:val="2"/>
        <w:numId w:val="28"/>
      </w:numPr>
      <w:spacing w:beforeLines="50" w:before="50" w:afterLines="50" w:after="50"/>
      <w:ind w:left="0" w:firstLine="0"/>
      <w:outlineLvl w:val="2"/>
    </w:pPr>
    <w:rPr>
      <w:b/>
      <w:szCs w:val="24"/>
    </w:rPr>
  </w:style>
  <w:style w:type="character" w:customStyle="1" w:styleId="Char1">
    <w:name w:val="节标题 Char"/>
    <w:link w:val="a0"/>
    <w:rsid w:val="000B0609"/>
    <w:rPr>
      <w:rFonts w:ascii="Times New Roman" w:eastAsia="宋体" w:hAnsi="Times New Roman" w:cs="Times New Roman"/>
      <w:b/>
      <w:sz w:val="32"/>
      <w:szCs w:val="32"/>
    </w:rPr>
  </w:style>
  <w:style w:type="paragraph" w:styleId="afc">
    <w:name w:val="footnote text"/>
    <w:basedOn w:val="a2"/>
    <w:link w:val="afd"/>
    <w:uiPriority w:val="99"/>
    <w:semiHidden/>
    <w:unhideWhenUsed/>
    <w:rsid w:val="0033523D"/>
    <w:pPr>
      <w:snapToGrid w:val="0"/>
      <w:jc w:val="left"/>
    </w:pPr>
    <w:rPr>
      <w:sz w:val="18"/>
      <w:szCs w:val="18"/>
    </w:rPr>
  </w:style>
  <w:style w:type="character" w:customStyle="1" w:styleId="afd">
    <w:name w:val="脚注文本 字符"/>
    <w:link w:val="afc"/>
    <w:uiPriority w:val="99"/>
    <w:semiHidden/>
    <w:rsid w:val="0033523D"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小节标题 Char"/>
    <w:link w:val="a1"/>
    <w:rsid w:val="000B0609"/>
    <w:rPr>
      <w:rFonts w:ascii="Times New Roman" w:eastAsia="宋体" w:hAnsi="Times New Roman" w:cs="Times New Roman"/>
      <w:b/>
      <w:sz w:val="24"/>
      <w:szCs w:val="24"/>
    </w:rPr>
  </w:style>
  <w:style w:type="character" w:styleId="afe">
    <w:name w:val="footnote reference"/>
    <w:uiPriority w:val="99"/>
    <w:semiHidden/>
    <w:unhideWhenUsed/>
    <w:rsid w:val="0033523D"/>
    <w:rPr>
      <w:vertAlign w:val="superscript"/>
    </w:rPr>
  </w:style>
  <w:style w:type="paragraph" w:styleId="aff">
    <w:name w:val="caption"/>
    <w:basedOn w:val="a2"/>
    <w:next w:val="a2"/>
    <w:link w:val="aff0"/>
    <w:uiPriority w:val="35"/>
    <w:unhideWhenUsed/>
    <w:qFormat/>
    <w:rsid w:val="0033523D"/>
    <w:rPr>
      <w:rFonts w:ascii="Cambria" w:eastAsia="黑体" w:hAnsi="Cambria"/>
      <w:sz w:val="20"/>
      <w:szCs w:val="20"/>
    </w:rPr>
  </w:style>
  <w:style w:type="paragraph" w:styleId="aff1">
    <w:name w:val="table of figures"/>
    <w:basedOn w:val="a2"/>
    <w:next w:val="a2"/>
    <w:uiPriority w:val="99"/>
    <w:unhideWhenUsed/>
    <w:rsid w:val="000E7F29"/>
    <w:pPr>
      <w:spacing w:line="312" w:lineRule="auto"/>
      <w:ind w:left="200" w:hangingChars="200" w:hanging="200"/>
    </w:pPr>
  </w:style>
  <w:style w:type="paragraph" w:styleId="aff2">
    <w:name w:val="Revision"/>
    <w:hidden/>
    <w:uiPriority w:val="99"/>
    <w:semiHidden/>
    <w:rsid w:val="00460A0A"/>
    <w:rPr>
      <w:rFonts w:ascii="Times New Roman" w:eastAsia="宋体" w:hAnsi="Times New Roman" w:cs="Times New Roman"/>
      <w:sz w:val="24"/>
    </w:rPr>
  </w:style>
  <w:style w:type="paragraph" w:customStyle="1" w:styleId="aff3">
    <w:name w:val="正文（固定间距）"/>
    <w:basedOn w:val="a2"/>
    <w:link w:val="Char3"/>
    <w:qFormat/>
    <w:rsid w:val="0008708F"/>
    <w:pPr>
      <w:spacing w:line="400" w:lineRule="exact"/>
      <w:ind w:firstLineChars="200" w:firstLine="200"/>
      <w:textAlignment w:val="baseline"/>
    </w:pPr>
    <w:rPr>
      <w:rFonts w:cstheme="minorBidi"/>
    </w:rPr>
  </w:style>
  <w:style w:type="character" w:customStyle="1" w:styleId="Char3">
    <w:name w:val="正文（固定间距） Char"/>
    <w:basedOn w:val="a3"/>
    <w:link w:val="aff3"/>
    <w:rsid w:val="0008708F"/>
    <w:rPr>
      <w:rFonts w:ascii="Times New Roman" w:eastAsia="宋体" w:hAnsi="Times New Roman"/>
      <w:sz w:val="24"/>
    </w:rPr>
  </w:style>
  <w:style w:type="paragraph" w:customStyle="1" w:styleId="References">
    <w:name w:val="References"/>
    <w:basedOn w:val="a2"/>
    <w:uiPriority w:val="99"/>
    <w:rsid w:val="00747FDE"/>
    <w:pPr>
      <w:widowControl/>
      <w:numPr>
        <w:numId w:val="29"/>
      </w:numPr>
      <w:autoSpaceDE w:val="0"/>
      <w:autoSpaceDN w:val="0"/>
    </w:pPr>
    <w:rPr>
      <w:kern w:val="0"/>
      <w:sz w:val="16"/>
      <w:szCs w:val="16"/>
      <w:lang w:eastAsia="en-US"/>
    </w:rPr>
  </w:style>
  <w:style w:type="paragraph" w:customStyle="1" w:styleId="aff4">
    <w:name w:val="公式"/>
    <w:basedOn w:val="aff"/>
    <w:link w:val="Char4"/>
    <w:qFormat/>
    <w:rsid w:val="0098582C"/>
    <w:pPr>
      <w:tabs>
        <w:tab w:val="center" w:pos="4536"/>
        <w:tab w:val="right" w:pos="9214"/>
      </w:tabs>
      <w:jc w:val="center"/>
    </w:pPr>
    <w:rPr>
      <w:rFonts w:asciiTheme="majorHAnsi" w:eastAsia="宋体" w:hAnsiTheme="majorHAnsi" w:cstheme="majorBidi"/>
      <w:sz w:val="24"/>
    </w:rPr>
  </w:style>
  <w:style w:type="character" w:customStyle="1" w:styleId="Char4">
    <w:name w:val="公式 Char"/>
    <w:basedOn w:val="MTDisplayEquationChar"/>
    <w:link w:val="aff4"/>
    <w:rsid w:val="0098582C"/>
    <w:rPr>
      <w:rFonts w:asciiTheme="majorHAnsi" w:eastAsia="宋体" w:hAnsiTheme="majorHAnsi" w:cstheme="majorBidi"/>
      <w:sz w:val="24"/>
      <w:szCs w:val="20"/>
    </w:rPr>
  </w:style>
  <w:style w:type="character" w:customStyle="1" w:styleId="aff0">
    <w:name w:val="题注 字符"/>
    <w:basedOn w:val="a3"/>
    <w:link w:val="aff"/>
    <w:uiPriority w:val="35"/>
    <w:rsid w:val="003C72D2"/>
    <w:rPr>
      <w:rFonts w:ascii="Cambria" w:eastAsia="黑体" w:hAnsi="Cambria" w:cs="Times New Roman"/>
      <w:sz w:val="20"/>
      <w:szCs w:val="20"/>
    </w:rPr>
  </w:style>
  <w:style w:type="character" w:styleId="aff5">
    <w:name w:val="Placeholder Text"/>
    <w:basedOn w:val="a3"/>
    <w:uiPriority w:val="99"/>
    <w:semiHidden/>
    <w:rsid w:val="00CB0F46"/>
    <w:rPr>
      <w:color w:val="808080"/>
    </w:rPr>
  </w:style>
  <w:style w:type="paragraph" w:styleId="aff6">
    <w:name w:val="No Spacing"/>
    <w:uiPriority w:val="1"/>
    <w:qFormat/>
    <w:rsid w:val="00CB3564"/>
    <w:pPr>
      <w:widowControl w:val="0"/>
      <w:jc w:val="both"/>
    </w:pPr>
    <w:rPr>
      <w:rFonts w:ascii="Times New Roman" w:eastAsia="宋体" w:hAnsi="Times New Roman" w:cs="Times New Roman"/>
      <w:sz w:val="24"/>
    </w:rPr>
  </w:style>
  <w:style w:type="paragraph" w:customStyle="1" w:styleId="20">
    <w:name w:val="正文2"/>
    <w:basedOn w:val="aff6"/>
    <w:link w:val="21"/>
    <w:qFormat/>
    <w:rsid w:val="0069790D"/>
    <w:pPr>
      <w:suppressAutoHyphens/>
      <w:spacing w:line="400" w:lineRule="exact"/>
    </w:pPr>
    <w:rPr>
      <w:kern w:val="1"/>
      <w:szCs w:val="24"/>
    </w:rPr>
  </w:style>
  <w:style w:type="character" w:customStyle="1" w:styleId="21">
    <w:name w:val="正文2 字符"/>
    <w:basedOn w:val="a3"/>
    <w:link w:val="20"/>
    <w:rsid w:val="0069790D"/>
    <w:rPr>
      <w:rFonts w:ascii="Times New Roman" w:eastAsia="宋体" w:hAnsi="Times New Roman" w:cs="Times New Roman"/>
      <w:kern w:val="1"/>
      <w:sz w:val="24"/>
      <w:szCs w:val="24"/>
    </w:rPr>
  </w:style>
  <w:style w:type="paragraph" w:styleId="HTML">
    <w:name w:val="HTML Preformatted"/>
    <w:basedOn w:val="a2"/>
    <w:link w:val="HTML0"/>
    <w:uiPriority w:val="99"/>
    <w:semiHidden/>
    <w:unhideWhenUsed/>
    <w:rsid w:val="00D4459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Cs w:val="24"/>
    </w:rPr>
  </w:style>
  <w:style w:type="character" w:customStyle="1" w:styleId="HTML0">
    <w:name w:val="HTML 预设格式 字符"/>
    <w:basedOn w:val="a3"/>
    <w:link w:val="HTML"/>
    <w:uiPriority w:val="99"/>
    <w:semiHidden/>
    <w:rsid w:val="00D44597"/>
    <w:rPr>
      <w:rFonts w:ascii="宋体" w:eastAsia="宋体" w:hAnsi="宋体" w:cs="宋体"/>
      <w:kern w:val="0"/>
      <w:sz w:val="24"/>
      <w:szCs w:val="24"/>
    </w:rPr>
  </w:style>
  <w:style w:type="character" w:styleId="aff7">
    <w:name w:val="Strong"/>
    <w:basedOn w:val="a3"/>
    <w:uiPriority w:val="22"/>
    <w:qFormat/>
    <w:rsid w:val="00A250D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356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2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28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8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image" Target="media/image10.wmf"/><Relationship Id="rId39" Type="http://schemas.openxmlformats.org/officeDocument/2006/relationships/image" Target="media/image15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9.bin"/><Relationship Id="rId11" Type="http://schemas.openxmlformats.org/officeDocument/2006/relationships/image" Target="media/image2.emf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22" Type="http://schemas.openxmlformats.org/officeDocument/2006/relationships/image" Target="media/image8.e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1.png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oter" Target="footer2.xml"/><Relationship Id="rId20" Type="http://schemas.openxmlformats.org/officeDocument/2006/relationships/oleObject" Target="embeddings/oleObject4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header" Target="header2.xml"/><Relationship Id="rId10" Type="http://schemas.openxmlformats.org/officeDocument/2006/relationships/header" Target="header1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8ACDE4-A61A-4F51-ADC1-75B5705E3E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58</TotalTime>
  <Pages>14</Pages>
  <Words>1524</Words>
  <Characters>8687</Characters>
  <Application>Microsoft Office Word</Application>
  <DocSecurity>0</DocSecurity>
  <Lines>72</Lines>
  <Paragraphs>20</Paragraphs>
  <ScaleCrop>false</ScaleCrop>
  <Company>Sky123.Org</Company>
  <LinksUpToDate>false</LinksUpToDate>
  <CharactersWithSpaces>10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k</dc:creator>
  <cp:lastModifiedBy>liukai</cp:lastModifiedBy>
  <cp:revision>276</cp:revision>
  <cp:lastPrinted>2017-06-29T02:29:00Z</cp:lastPrinted>
  <dcterms:created xsi:type="dcterms:W3CDTF">2016-05-29T04:46:00Z</dcterms:created>
  <dcterms:modified xsi:type="dcterms:W3CDTF">2018-10-26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